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8E0AC1" w14:textId="61DFEABA" w:rsidR="00293688" w:rsidRPr="00F34DA4" w:rsidRDefault="00AE534F" w:rsidP="001A010C">
      <w:pPr>
        <w:pStyle w:val="icsmtitle"/>
        <w:spacing w:before="400"/>
        <w:rPr>
          <w:b/>
          <w:bCs/>
          <w:sz w:val="32"/>
          <w:szCs w:val="32"/>
        </w:rPr>
      </w:pPr>
      <w:bookmarkStart w:id="0" w:name="_Hlk95818400"/>
      <w:proofErr w:type="spellStart"/>
      <w:r>
        <w:rPr>
          <w:b/>
          <w:bCs/>
          <w:sz w:val="32"/>
          <w:szCs w:val="32"/>
        </w:rPr>
        <w:t>SL</w:t>
      </w:r>
      <w:r w:rsidR="009C7DD2">
        <w:rPr>
          <w:b/>
          <w:bCs/>
          <w:sz w:val="32"/>
          <w:szCs w:val="32"/>
        </w:rPr>
        <w:t>o</w:t>
      </w:r>
      <w:r w:rsidR="00B40A59">
        <w:rPr>
          <w:b/>
          <w:bCs/>
          <w:sz w:val="32"/>
          <w:szCs w:val="32"/>
        </w:rPr>
        <w:t>AS</w:t>
      </w:r>
      <w:proofErr w:type="spellEnd"/>
      <w:r w:rsidR="00B40A59">
        <w:rPr>
          <w:b/>
          <w:bCs/>
          <w:sz w:val="32"/>
          <w:szCs w:val="32"/>
        </w:rPr>
        <w:t xml:space="preserve"> </w:t>
      </w:r>
      <w:r w:rsidR="00C854FC" w:rsidRPr="00F34DA4">
        <w:rPr>
          <w:b/>
          <w:bCs/>
          <w:sz w:val="32"/>
          <w:szCs w:val="32"/>
        </w:rPr>
        <w:t>F</w:t>
      </w:r>
      <w:r w:rsidR="001A010C" w:rsidRPr="00F34DA4">
        <w:rPr>
          <w:b/>
          <w:bCs/>
          <w:sz w:val="32"/>
          <w:szCs w:val="32"/>
        </w:rPr>
        <w:t>ormatting Guidelines for Authors Using the Word Template</w:t>
      </w:r>
    </w:p>
    <w:p w14:paraId="7C3F8A57" w14:textId="655037F6" w:rsidR="008B4303" w:rsidRPr="00F34DA4" w:rsidRDefault="008B4303" w:rsidP="008526C4">
      <w:pPr>
        <w:jc w:val="center"/>
        <w:rPr>
          <w:sz w:val="22"/>
          <w:szCs w:val="22"/>
          <w:vertAlign w:val="superscript"/>
        </w:rPr>
      </w:pPr>
      <w:r w:rsidRPr="00F34DA4">
        <w:rPr>
          <w:sz w:val="22"/>
          <w:szCs w:val="22"/>
        </w:rPr>
        <w:t xml:space="preserve">First Author </w:t>
      </w:r>
      <w:proofErr w:type="gramStart"/>
      <w:r w:rsidRPr="00F34DA4">
        <w:rPr>
          <w:sz w:val="22"/>
          <w:szCs w:val="22"/>
          <w:vertAlign w:val="superscript"/>
        </w:rPr>
        <w:t>a,*</w:t>
      </w:r>
      <w:proofErr w:type="gramEnd"/>
      <w:r w:rsidRPr="00F34DA4">
        <w:rPr>
          <w:sz w:val="22"/>
          <w:szCs w:val="22"/>
        </w:rPr>
        <w:t xml:space="preserve">, Second Author  </w:t>
      </w:r>
      <w:r w:rsidRPr="00F34DA4">
        <w:rPr>
          <w:sz w:val="22"/>
          <w:szCs w:val="22"/>
          <w:vertAlign w:val="superscript"/>
        </w:rPr>
        <w:t>a</w:t>
      </w:r>
      <w:r w:rsidRPr="00F34DA4">
        <w:rPr>
          <w:sz w:val="22"/>
          <w:szCs w:val="22"/>
        </w:rPr>
        <w:t xml:space="preserve">, Third Author </w:t>
      </w:r>
      <w:proofErr w:type="spellStart"/>
      <w:r w:rsidRPr="00F34DA4">
        <w:rPr>
          <w:sz w:val="22"/>
          <w:szCs w:val="22"/>
          <w:vertAlign w:val="superscript"/>
        </w:rPr>
        <w:t>a,b</w:t>
      </w:r>
      <w:proofErr w:type="spellEnd"/>
      <w:r w:rsidRPr="00F34DA4">
        <w:rPr>
          <w:sz w:val="22"/>
          <w:szCs w:val="22"/>
        </w:rPr>
        <w:t xml:space="preserve">, Fourth Author </w:t>
      </w:r>
      <w:r w:rsidRPr="00F34DA4">
        <w:rPr>
          <w:sz w:val="22"/>
          <w:szCs w:val="22"/>
          <w:vertAlign w:val="superscript"/>
        </w:rPr>
        <w:t>b</w:t>
      </w:r>
      <w:r w:rsidRPr="00F34DA4">
        <w:rPr>
          <w:sz w:val="22"/>
          <w:szCs w:val="22"/>
        </w:rPr>
        <w:t xml:space="preserve">, </w:t>
      </w:r>
      <w:r w:rsidR="00CA39E5" w:rsidRPr="00F34DA4">
        <w:rPr>
          <w:sz w:val="22"/>
          <w:szCs w:val="22"/>
        </w:rPr>
        <w:t>Fifth</w:t>
      </w:r>
      <w:r w:rsidRPr="00F34DA4">
        <w:rPr>
          <w:sz w:val="22"/>
          <w:szCs w:val="22"/>
        </w:rPr>
        <w:t xml:space="preserve"> </w:t>
      </w:r>
      <w:proofErr w:type="spellStart"/>
      <w:r w:rsidRPr="00F34DA4">
        <w:rPr>
          <w:sz w:val="22"/>
          <w:szCs w:val="22"/>
        </w:rPr>
        <w:t>Author</w:t>
      </w:r>
      <w:r w:rsidRPr="00F34DA4">
        <w:rPr>
          <w:sz w:val="22"/>
          <w:szCs w:val="22"/>
          <w:vertAlign w:val="superscript"/>
        </w:rPr>
        <w:t>b</w:t>
      </w:r>
      <w:proofErr w:type="spellEnd"/>
    </w:p>
    <w:p w14:paraId="2CAB321A" w14:textId="7996A9D9" w:rsidR="008B4303" w:rsidRPr="008526C4" w:rsidRDefault="008B4303" w:rsidP="008526C4">
      <w:pPr>
        <w:jc w:val="center"/>
      </w:pPr>
      <w:r w:rsidRPr="008526C4">
        <w:rPr>
          <w:vertAlign w:val="superscript"/>
        </w:rPr>
        <w:t>a</w:t>
      </w:r>
      <w:r w:rsidRPr="008526C4">
        <w:t xml:space="preserve">, Department, </w:t>
      </w:r>
      <w:r w:rsidR="00C854FC" w:rsidRPr="008526C4">
        <w:t xml:space="preserve">University Name </w:t>
      </w:r>
      <w:r w:rsidRPr="008526C4">
        <w:t>Street Address, City, Country, Postal Code</w:t>
      </w:r>
    </w:p>
    <w:p w14:paraId="3EADEB15" w14:textId="77777777" w:rsidR="008B4303" w:rsidRDefault="008B4303" w:rsidP="008526C4">
      <w:pPr>
        <w:jc w:val="center"/>
      </w:pPr>
      <w:r w:rsidRPr="008526C4">
        <w:rPr>
          <w:vertAlign w:val="superscript"/>
        </w:rPr>
        <w:t xml:space="preserve">b </w:t>
      </w:r>
      <w:r w:rsidRPr="008526C4">
        <w:t>Company Name, Street Address, City, Country, Postal Code</w:t>
      </w:r>
    </w:p>
    <w:p w14:paraId="31206417" w14:textId="77777777" w:rsidR="00586C6E" w:rsidRPr="008526C4" w:rsidRDefault="00586C6E" w:rsidP="003F0B6A">
      <w:pPr>
        <w:pBdr>
          <w:bottom w:val="single" w:sz="4" w:space="1" w:color="auto"/>
        </w:pBdr>
        <w:shd w:val="clear" w:color="auto" w:fill="FFFFFF" w:themeFill="background1"/>
        <w:jc w:val="center"/>
      </w:pPr>
    </w:p>
    <w:p w14:paraId="42AC8991" w14:textId="2F146FA0" w:rsidR="00521F75" w:rsidRDefault="00FF706C" w:rsidP="000D131F">
      <w:pPr>
        <w:pBdr>
          <w:bottom w:val="single" w:sz="4" w:space="1" w:color="auto"/>
        </w:pBdr>
        <w:shd w:val="clear" w:color="auto" w:fill="FFFFFF" w:themeFill="background1"/>
        <w:jc w:val="center"/>
      </w:pPr>
      <w:r>
        <w:rPr>
          <w:b/>
          <w:bCs/>
        </w:rPr>
        <w:t xml:space="preserve">* </w:t>
      </w:r>
      <w:r w:rsidR="001E52DD" w:rsidRPr="006C46F7">
        <w:rPr>
          <w:b/>
          <w:bCs/>
        </w:rPr>
        <w:t>Corresponding author email address</w:t>
      </w:r>
      <w:r w:rsidR="001E52DD" w:rsidRPr="008526C4">
        <w:t>:</w:t>
      </w:r>
      <w:r w:rsidR="003E431F">
        <w:t xml:space="preserve"> </w:t>
      </w:r>
      <w:hyperlink r:id="rId8" w:history="1">
        <w:r w:rsidR="003E431F" w:rsidRPr="00FD12C0">
          <w:rPr>
            <w:rStyle w:val="Hyperlink"/>
          </w:rPr>
          <w:t>author@jscdss.com</w:t>
        </w:r>
      </w:hyperlink>
      <w:r w:rsidR="003E431F">
        <w:t xml:space="preserve"> </w:t>
      </w:r>
    </w:p>
    <w:p w14:paraId="3E0B18BA" w14:textId="77777777" w:rsidR="00C854FC" w:rsidRDefault="00C854FC" w:rsidP="000D131F">
      <w:pPr>
        <w:pBdr>
          <w:bottom w:val="single" w:sz="4" w:space="1" w:color="auto"/>
        </w:pBdr>
        <w:shd w:val="clear" w:color="auto" w:fill="FFFFFF" w:themeFill="background1"/>
        <w:jc w:val="center"/>
      </w:pPr>
    </w:p>
    <w:p w14:paraId="36629B41" w14:textId="69FF244B" w:rsidR="0072089A" w:rsidRDefault="0072089A" w:rsidP="000D131F">
      <w:pPr>
        <w:pBdr>
          <w:bottom w:val="single" w:sz="4" w:space="1" w:color="auto"/>
        </w:pBdr>
        <w:shd w:val="clear" w:color="auto" w:fill="FFFFFF" w:themeFill="background1"/>
        <w:jc w:val="center"/>
        <w:rPr>
          <w:sz w:val="16"/>
          <w:szCs w:val="16"/>
        </w:rPr>
      </w:pPr>
    </w:p>
    <w:p w14:paraId="7C20302D" w14:textId="4D126101" w:rsidR="0072089A" w:rsidRDefault="0072089A" w:rsidP="000D131F">
      <w:pPr>
        <w:pBdr>
          <w:bottom w:val="single" w:sz="4" w:space="1" w:color="auto"/>
        </w:pBdr>
        <w:shd w:val="clear" w:color="auto" w:fill="FFFFFF" w:themeFill="background1"/>
        <w:jc w:val="center"/>
        <w:rPr>
          <w:sz w:val="16"/>
          <w:szCs w:val="16"/>
        </w:rPr>
      </w:pPr>
      <w:r>
        <w:t>(Received 1</w:t>
      </w:r>
      <w:r w:rsidRPr="0072089A">
        <w:rPr>
          <w:vertAlign w:val="superscript"/>
        </w:rPr>
        <w:t>th</w:t>
      </w:r>
      <w:r>
        <w:t xml:space="preserve"> July 202</w:t>
      </w:r>
      <w:r w:rsidR="00AE534F">
        <w:t>2</w:t>
      </w:r>
      <w:r>
        <w:t xml:space="preserve">; accepted </w:t>
      </w:r>
      <w:r w:rsidR="00AE534F">
        <w:t>2</w:t>
      </w:r>
      <w:r>
        <w:t>3</w:t>
      </w:r>
      <w:r w:rsidRPr="0072089A">
        <w:rPr>
          <w:vertAlign w:val="superscript"/>
        </w:rPr>
        <w:t>rd</w:t>
      </w:r>
      <w:r>
        <w:t xml:space="preserve"> </w:t>
      </w:r>
      <w:r w:rsidR="00AE534F">
        <w:t>July</w:t>
      </w:r>
      <w:r>
        <w:t xml:space="preserve"> 202</w:t>
      </w:r>
      <w:r w:rsidR="00AE534F">
        <w:t>2</w:t>
      </w:r>
      <w:r>
        <w:t>)</w:t>
      </w:r>
    </w:p>
    <w:p w14:paraId="1F79AEBF" w14:textId="77777777" w:rsidR="00C854FC" w:rsidRPr="00C854FC" w:rsidRDefault="00C854FC" w:rsidP="000D131F">
      <w:pPr>
        <w:pBdr>
          <w:bottom w:val="single" w:sz="4" w:space="1" w:color="auto"/>
        </w:pBdr>
        <w:shd w:val="clear" w:color="auto" w:fill="FFFFFF" w:themeFill="background1"/>
        <w:jc w:val="center"/>
        <w:rPr>
          <w:sz w:val="16"/>
          <w:szCs w:val="16"/>
        </w:rPr>
      </w:pPr>
    </w:p>
    <w:bookmarkEnd w:id="0"/>
    <w:p w14:paraId="702656E4" w14:textId="77777777" w:rsidR="00293688" w:rsidRDefault="00293688" w:rsidP="003F0B6A">
      <w:pPr>
        <w:rPr>
          <w:b/>
        </w:rPr>
      </w:pPr>
    </w:p>
    <w:p w14:paraId="09E05328" w14:textId="77777777" w:rsidR="00293688" w:rsidRPr="007C2DF0" w:rsidRDefault="00293688" w:rsidP="003F0B6A">
      <w:pPr>
        <w:pStyle w:val="icsmabstracttitle"/>
        <w:pBdr>
          <w:top w:val="none" w:sz="0" w:space="0" w:color="auto"/>
        </w:pBdr>
        <w:outlineLvl w:val="0"/>
        <w:rPr>
          <w:sz w:val="20"/>
        </w:rPr>
      </w:pPr>
      <w:bookmarkStart w:id="1" w:name="_Hlk95818459"/>
      <w:r w:rsidRPr="007C2DF0">
        <w:rPr>
          <w:sz w:val="20"/>
        </w:rPr>
        <w:t>Abstract</w:t>
      </w:r>
    </w:p>
    <w:p w14:paraId="013C03F5" w14:textId="606B905B" w:rsidR="00CD2915" w:rsidRPr="007C2DF0" w:rsidRDefault="00CD2915" w:rsidP="007C2DF0">
      <w:pPr>
        <w:pStyle w:val="icsmkeywords"/>
        <w:rPr>
          <w:sz w:val="20"/>
        </w:rPr>
      </w:pPr>
      <w:r w:rsidRPr="007C2DF0">
        <w:rPr>
          <w:sz w:val="20"/>
        </w:rPr>
        <w:t xml:space="preserve">The abstract should state briefly the purpose of the research, the principal results and major conclusions. </w:t>
      </w:r>
      <w:r w:rsidR="007C2DF0" w:rsidRPr="007C2DF0">
        <w:rPr>
          <w:sz w:val="20"/>
        </w:rPr>
        <w:t>The abstract should be around 200 words long at the most. The abstract should be a single paragraph with no headings, citations and should be written in the form of structure that gives a clear snapshot of the study.</w:t>
      </w:r>
    </w:p>
    <w:p w14:paraId="026CFCDD" w14:textId="77777777" w:rsidR="0072089A" w:rsidRDefault="0072089A" w:rsidP="0056101C">
      <w:pPr>
        <w:pStyle w:val="icsmkeywords"/>
        <w:rPr>
          <w:iCs/>
          <w:sz w:val="20"/>
        </w:rPr>
      </w:pPr>
    </w:p>
    <w:p w14:paraId="76707796" w14:textId="29998AC2" w:rsidR="00293688" w:rsidRPr="00F34DA4" w:rsidRDefault="00293688" w:rsidP="0056101C">
      <w:pPr>
        <w:pStyle w:val="icsmkeywords"/>
        <w:rPr>
          <w:sz w:val="20"/>
        </w:rPr>
      </w:pPr>
      <w:r w:rsidRPr="00F34DA4">
        <w:rPr>
          <w:iCs/>
          <w:sz w:val="20"/>
        </w:rPr>
        <w:t>Keywords:</w:t>
      </w:r>
      <w:r w:rsidR="00787D43" w:rsidRPr="00F34DA4">
        <w:rPr>
          <w:iCs/>
          <w:sz w:val="20"/>
        </w:rPr>
        <w:t xml:space="preserve"> Keyword1, Keyword</w:t>
      </w:r>
      <w:r w:rsidR="0056101C" w:rsidRPr="00F34DA4">
        <w:rPr>
          <w:iCs/>
          <w:sz w:val="20"/>
        </w:rPr>
        <w:t>2</w:t>
      </w:r>
      <w:r w:rsidR="00787D43" w:rsidRPr="00F34DA4">
        <w:rPr>
          <w:iCs/>
          <w:sz w:val="20"/>
        </w:rPr>
        <w:t>,</w:t>
      </w:r>
      <w:r w:rsidR="00510AF4" w:rsidRPr="00F34DA4">
        <w:rPr>
          <w:iCs/>
          <w:sz w:val="20"/>
        </w:rPr>
        <w:t xml:space="preserve"> Keyword3</w:t>
      </w:r>
      <w:r w:rsidRPr="00F34DA4">
        <w:rPr>
          <w:i/>
          <w:sz w:val="20"/>
        </w:rPr>
        <w:t xml:space="preserve"> </w:t>
      </w:r>
      <w:r w:rsidRPr="00F34DA4">
        <w:rPr>
          <w:sz w:val="20"/>
        </w:rPr>
        <w:t>(Please select a maximum of 6 keywords from the keyword list)</w:t>
      </w:r>
    </w:p>
    <w:p w14:paraId="53A8AE6D" w14:textId="77777777" w:rsidR="00293688" w:rsidRDefault="00293688" w:rsidP="004836EA">
      <w:pPr>
        <w:pBdr>
          <w:bottom w:val="single" w:sz="4" w:space="0" w:color="auto"/>
        </w:pBdr>
        <w:spacing w:after="200"/>
        <w:jc w:val="both"/>
      </w:pPr>
    </w:p>
    <w:bookmarkEnd w:id="1"/>
    <w:p w14:paraId="0938776C" w14:textId="77777777" w:rsidR="00293688" w:rsidRDefault="00293688">
      <w:pPr>
        <w:pBdr>
          <w:bottom w:val="single" w:sz="4" w:space="1" w:color="auto"/>
        </w:pBdr>
        <w:spacing w:after="200"/>
        <w:jc w:val="both"/>
        <w:sectPr w:rsidR="00293688" w:rsidSect="003E431F">
          <w:headerReference w:type="default" r:id="rId9"/>
          <w:footerReference w:type="default" r:id="rId10"/>
          <w:headerReference w:type="first" r:id="rId11"/>
          <w:footnotePr>
            <w:numFmt w:val="chicago"/>
            <w:numRestart w:val="eachPage"/>
          </w:footnotePr>
          <w:pgSz w:w="11906" w:h="16838" w:code="9"/>
          <w:pgMar w:top="709" w:right="913" w:bottom="1627" w:left="913" w:header="720" w:footer="720" w:gutter="0"/>
          <w:cols w:space="480"/>
          <w:titlePg/>
          <w:docGrid w:linePitch="272"/>
        </w:sectPr>
      </w:pPr>
    </w:p>
    <w:p w14:paraId="564A2C52" w14:textId="77777777" w:rsidR="00293688" w:rsidRDefault="00293688">
      <w:pPr>
        <w:pStyle w:val="icsmheading1"/>
        <w:numPr>
          <w:ilvl w:val="0"/>
          <w:numId w:val="6"/>
        </w:numPr>
        <w:spacing w:before="0"/>
        <w:outlineLvl w:val="0"/>
      </w:pPr>
      <w:r>
        <w:lastRenderedPageBreak/>
        <w:t>How to use the template</w:t>
      </w:r>
    </w:p>
    <w:p w14:paraId="76932791" w14:textId="31AA957E" w:rsidR="00293688" w:rsidRDefault="00293688" w:rsidP="00CD2915">
      <w:pPr>
        <w:pStyle w:val="icsmbodytext"/>
      </w:pPr>
      <w:r>
        <w:t xml:space="preserve">Using this template will enable you to prepare your paper in accordance with the instructions for authors for </w:t>
      </w:r>
      <w:r w:rsidR="00E93975">
        <w:t>CJAS</w:t>
      </w:r>
      <w:r w:rsidR="00CD2915" w:rsidRPr="00CD2915">
        <w:t xml:space="preserve"> </w:t>
      </w:r>
      <w:r>
        <w:t xml:space="preserve">papers with a minimal amount of manual styling and formatting. </w:t>
      </w:r>
    </w:p>
    <w:p w14:paraId="0661E775" w14:textId="77777777" w:rsidR="006F31DB" w:rsidRDefault="00293688" w:rsidP="00A42864">
      <w:pPr>
        <w:pStyle w:val="icsmbodytext"/>
        <w:spacing w:after="60"/>
        <w:ind w:firstLine="238"/>
      </w:pPr>
      <w:r>
        <w:t xml:space="preserve">Please read through the following sections for more information on preparing your paper. However, if you use the template you do not have to worry about setting margins, page size, and column size etc. as the template already has the correct dimensions. </w:t>
      </w:r>
    </w:p>
    <w:p w14:paraId="74F917B1" w14:textId="1EC1756F" w:rsidR="00A42864" w:rsidRPr="009C7DD2" w:rsidRDefault="00A42864" w:rsidP="006F443A">
      <w:pPr>
        <w:pStyle w:val="icsmheading1"/>
        <w:numPr>
          <w:ilvl w:val="1"/>
          <w:numId w:val="11"/>
        </w:numPr>
        <w:spacing w:before="100" w:beforeAutospacing="1"/>
        <w:outlineLvl w:val="0"/>
      </w:pPr>
      <w:r w:rsidRPr="009C7DD2">
        <w:t>Subsection</w:t>
      </w:r>
      <w:r w:rsidR="00DA120A" w:rsidRPr="009C7DD2">
        <w:t>s</w:t>
      </w:r>
    </w:p>
    <w:p w14:paraId="130ED73E" w14:textId="77777777" w:rsidR="00CD2915" w:rsidRDefault="00CD2915" w:rsidP="006B3F7D">
      <w:pPr>
        <w:pStyle w:val="icsmbodytext"/>
        <w:spacing w:after="240"/>
        <w:ind w:firstLine="238"/>
      </w:pPr>
      <w:r>
        <w:t>Divide your article into clearly defined and numbered sections. Subsections should be numbered 1.1 (then 1.1.1, 1.1.2, ...), 1.2, etc. (the abstract, Acknowledgements, and References are not included in section numbering).  Use this numbering also for internal cross-referencing: do not just refer to "the text". Any subsection may be given a brief heading.  Each heading should appear on its own separate line.</w:t>
      </w:r>
    </w:p>
    <w:p w14:paraId="3B641567" w14:textId="69928931" w:rsidR="00293688" w:rsidRDefault="00293688" w:rsidP="006F443A">
      <w:pPr>
        <w:pStyle w:val="icsmheading1"/>
        <w:numPr>
          <w:ilvl w:val="1"/>
          <w:numId w:val="11"/>
        </w:numPr>
        <w:spacing w:before="0"/>
        <w:outlineLvl w:val="0"/>
      </w:pPr>
      <w:r>
        <w:t>Format</w:t>
      </w:r>
    </w:p>
    <w:p w14:paraId="0995ECE2" w14:textId="77777777" w:rsidR="00293688" w:rsidRDefault="00293688">
      <w:pPr>
        <w:pStyle w:val="icsmbodytext"/>
      </w:pPr>
      <w:r>
        <w:t xml:space="preserve">Text should be produced within the dimensions shown on these pages; each column </w:t>
      </w:r>
      <w:smartTag w:uri="urn:schemas-microsoft-com:office:smarttags" w:element="metricconverter">
        <w:smartTagPr>
          <w:attr w:name="ProductID" w:val="8.47 cm"/>
        </w:smartTagPr>
        <w:r>
          <w:t>8.47 cm</w:t>
        </w:r>
      </w:smartTag>
      <w:r>
        <w:t xml:space="preserve"> wide with </w:t>
      </w:r>
      <w:smartTag w:uri="urn:schemas-microsoft-com:office:smarttags" w:element="metricconverter">
        <w:smartTagPr>
          <w:attr w:name="ProductID" w:val="0.85 cm"/>
        </w:smartTagPr>
        <w:r>
          <w:t>0.85 cm</w:t>
        </w:r>
      </w:smartTag>
      <w:r>
        <w:t xml:space="preserve"> middle margin, total width of </w:t>
      </w:r>
      <w:smartTag w:uri="urn:schemas-microsoft-com:office:smarttags" w:element="metricconverter">
        <w:smartTagPr>
          <w:attr w:name="ProductID" w:val="17.78 cm"/>
        </w:smartTagPr>
        <w:r>
          <w:t>17.78 cm</w:t>
        </w:r>
      </w:smartTag>
      <w:r>
        <w:t xml:space="preserve"> and a maximum length of 21cm on the first page and 23.5cm on the second and following pages. Make use of the maximum stipulated length apart from the following two exceptions: (i) do not begin a new section directly at the bottom of a page, but transfer the heading to the top of the next column; (ii) you may exceed the length of the text area by </w:t>
      </w:r>
      <w:r>
        <w:rPr>
          <w:i/>
        </w:rPr>
        <w:t>one line only</w:t>
      </w:r>
      <w:r>
        <w:t xml:space="preserve"> in order to complete a section of text or a paragraph.</w:t>
      </w:r>
    </w:p>
    <w:p w14:paraId="57AD531F" w14:textId="7C90BD07" w:rsidR="00293688" w:rsidRDefault="00293688" w:rsidP="007C2DF0">
      <w:pPr>
        <w:pStyle w:val="icsmbodytext"/>
      </w:pPr>
      <w:r>
        <w:t xml:space="preserve">You must use 1.0 (single) line spacing. However, when typing complicated mathematical </w:t>
      </w:r>
      <w:r w:rsidR="009C7DD2">
        <w:t>text,</w:t>
      </w:r>
      <w:r>
        <w:t xml:space="preserve"> it is important to increase the space between the text lines in order to prevent </w:t>
      </w:r>
      <w:r>
        <w:lastRenderedPageBreak/>
        <w:t xml:space="preserve">sub- and superscript fonts overlapping one another and making your printed matter illegible. </w:t>
      </w:r>
    </w:p>
    <w:p w14:paraId="2F5AAEDE" w14:textId="07F185DD" w:rsidR="00293688" w:rsidRDefault="00293688" w:rsidP="004836EA">
      <w:pPr>
        <w:pStyle w:val="icsmbodytext"/>
      </w:pPr>
      <w:r>
        <w:t>All text should be Times New Roman (or Times Roman) with font sizes as follow: Title 1</w:t>
      </w:r>
      <w:r w:rsidR="004836EA">
        <w:t>6</w:t>
      </w:r>
      <w:r>
        <w:t xml:space="preserve">pt, Authors </w:t>
      </w:r>
      <w:r w:rsidR="007C2DF0">
        <w:t>11</w:t>
      </w:r>
      <w:r>
        <w:t xml:space="preserve">pt, Addresses </w:t>
      </w:r>
      <w:r w:rsidR="007C2DF0">
        <w:t>10</w:t>
      </w:r>
      <w:r>
        <w:t xml:space="preserve">pt, Abstract including abstract title </w:t>
      </w:r>
      <w:r w:rsidR="007C2DF0">
        <w:t>11</w:t>
      </w:r>
      <w:r>
        <w:t xml:space="preserve">pt, Keywords </w:t>
      </w:r>
      <w:r w:rsidR="007C2DF0">
        <w:t>10</w:t>
      </w:r>
      <w:r>
        <w:t xml:space="preserve">pt, Body text 10pt, Level 1 headings 10pt bold, Level 2 headings 10pt italic, Level 3 headings 10pt italic no space below, Level 4 headings 10pt italic no space below and text runs on, Footnotes 8pt. </w:t>
      </w:r>
    </w:p>
    <w:p w14:paraId="74E0AEE6" w14:textId="64AF8D1F" w:rsidR="00131E91" w:rsidRDefault="004836EA" w:rsidP="00131E91">
      <w:pPr>
        <w:pStyle w:val="icsmbodytext"/>
      </w:pPr>
      <w:r>
        <w:t>If corrections are made to the printout, run off completely new replacement pages. The contrast on these pages should be consistent with the rest of the paper, as should text dimensions and font sizes.</w:t>
      </w:r>
    </w:p>
    <w:p w14:paraId="6F076B68" w14:textId="6751C611" w:rsidR="00131E91" w:rsidRPr="00131E91" w:rsidRDefault="00131E91" w:rsidP="00131E91">
      <w:pPr>
        <w:pStyle w:val="icsmbodytext"/>
        <w:rPr>
          <w:bCs/>
        </w:rPr>
      </w:pPr>
      <w:r w:rsidRPr="00B40A59">
        <w:rPr>
          <w:bCs/>
          <w:lang w:val="en-US"/>
        </w:rPr>
        <w:t>Research Manuscript Sections</w:t>
      </w:r>
      <w:r>
        <w:rPr>
          <w:bCs/>
          <w:lang w:val="en-US"/>
        </w:rPr>
        <w:t xml:space="preserve"> for Original Research paper may include Introduction, Material and Methods, Results and Discussion and Conclusion. </w:t>
      </w:r>
      <w:r w:rsidR="000D37C9">
        <w:rPr>
          <w:bCs/>
          <w:lang w:val="en-US"/>
        </w:rPr>
        <w:t xml:space="preserve">For the Review articles another may select desired section depending on the nature of article or section of review article may include Introduction, Body, Discussion and Conclusions.  </w:t>
      </w:r>
    </w:p>
    <w:p w14:paraId="3DC5BACC" w14:textId="77777777" w:rsidR="00131E91" w:rsidRDefault="00131E91" w:rsidP="00131E91">
      <w:pPr>
        <w:pStyle w:val="icsmbodytext"/>
      </w:pPr>
    </w:p>
    <w:p w14:paraId="360571D5" w14:textId="2045249E" w:rsidR="00C87BF8" w:rsidRPr="00C86085" w:rsidRDefault="009047CC" w:rsidP="006F443A">
      <w:pPr>
        <w:pStyle w:val="icsmheading1"/>
        <w:numPr>
          <w:ilvl w:val="0"/>
          <w:numId w:val="11"/>
        </w:numPr>
        <w:spacing w:before="0"/>
        <w:outlineLvl w:val="0"/>
      </w:pPr>
      <w:r w:rsidRPr="00C86085">
        <w:t>Figures and graphs</w:t>
      </w:r>
    </w:p>
    <w:p w14:paraId="41201102" w14:textId="30B7D808" w:rsidR="00425351" w:rsidRDefault="00C87BF8" w:rsidP="00425351">
      <w:pPr>
        <w:pStyle w:val="icsmbodytext"/>
        <w:spacing w:after="240"/>
        <w:ind w:firstLine="238"/>
      </w:pPr>
      <w:r>
        <w:t xml:space="preserve">All illustrations should be clearly displayed by leaving at least a single line of spacing above and below them. </w:t>
      </w:r>
      <w:r w:rsidR="00245AB2">
        <w:t xml:space="preserve">Figures and graphs should also be large enough for the figure to be clear. Text within figures must be </w:t>
      </w:r>
      <w:r w:rsidR="00245AB2" w:rsidRPr="009047CC">
        <w:t>Times New Roman</w:t>
      </w:r>
      <w:r w:rsidR="00245AB2">
        <w:t xml:space="preserve"> font, as appropriate for the figure. Font sizes for legends should be 8pt (to be legible).</w:t>
      </w:r>
      <w:r w:rsidR="00245AB2" w:rsidRPr="002E5BCC">
        <w:t xml:space="preserve"> </w:t>
      </w:r>
      <w:r w:rsidR="00245AB2">
        <w:t>F</w:t>
      </w:r>
      <w:r w:rsidR="00245AB2" w:rsidRPr="002E5BCC">
        <w:t>igure captions should appear below the figure</w:t>
      </w:r>
      <w:r w:rsidR="00245AB2">
        <w:t>.</w:t>
      </w:r>
      <w:r w:rsidR="00245AB2" w:rsidRPr="00654063">
        <w:t xml:space="preserve"> The captions should be clear and simple</w:t>
      </w:r>
      <w:r w:rsidR="00245AB2">
        <w:t xml:space="preserve"> and should provide </w:t>
      </w:r>
      <w:r w:rsidR="00245AB2" w:rsidRPr="00654063">
        <w:t xml:space="preserve">sufficient </w:t>
      </w:r>
      <w:r>
        <w:t>When placing a figure at the top of a page, the top of the figure should be at the same level as the first text line of the other column.</w:t>
      </w:r>
      <w:r w:rsidR="00245AB2">
        <w:t xml:space="preserve"> Figure c</w:t>
      </w:r>
      <w:r w:rsidR="00BB3429">
        <w:t xml:space="preserve">aptions should be </w:t>
      </w:r>
      <w:r w:rsidR="009C7DD2">
        <w:t>8-point</w:t>
      </w:r>
      <w:r w:rsidR="00BB3429">
        <w:t xml:space="preserve"> Times font, centred with the figure, and have 6pt spacing after and 4pt before the captions. The words “Fig. 1.” should be in bold as shown in the example figure in this document. </w:t>
      </w:r>
      <w:r w:rsidR="00CF4041">
        <w:t>You can</w:t>
      </w:r>
      <w:r w:rsidR="00CF4041">
        <w:rPr>
          <w:rStyle w:val="comment-copy"/>
        </w:rPr>
        <w:t xml:space="preserve"> also use one column for large figures </w:t>
      </w:r>
      <w:r w:rsidR="00CF4041" w:rsidRPr="00245AB2">
        <w:rPr>
          <w:rStyle w:val="comment-copy"/>
        </w:rPr>
        <w:t>(Fig. 2</w:t>
      </w:r>
      <w:r w:rsidR="00245AB2" w:rsidRPr="00245AB2">
        <w:rPr>
          <w:rStyle w:val="comment-copy"/>
        </w:rPr>
        <w:t>).</w:t>
      </w:r>
      <w:r w:rsidR="00425351" w:rsidRPr="00425351">
        <w:t xml:space="preserve"> </w:t>
      </w:r>
    </w:p>
    <w:p w14:paraId="09ECCE1A" w14:textId="1EEE903C" w:rsidR="00C87BF8" w:rsidRDefault="00425351" w:rsidP="00425351">
      <w:pPr>
        <w:pStyle w:val="icsmbodytext"/>
        <w:spacing w:after="240"/>
        <w:ind w:firstLine="238"/>
      </w:pPr>
      <w:r w:rsidRPr="00425351">
        <w:lastRenderedPageBreak/>
        <w:t>If you include figures that have already been published elsewhere, you must obtain permission from the copyright owner(s) for both the print and online format. Please be aware that some publishers do not grant electronic rights for free and that Springer will not be able to refund any costs that may have occurred to receive these permissions. In such cases, material from other sources should be used.</w:t>
      </w:r>
    </w:p>
    <w:p w14:paraId="5CAB6721" w14:textId="63AE7577" w:rsidR="00916500" w:rsidRDefault="00245AB2" w:rsidP="00E54186">
      <w:pPr>
        <w:pStyle w:val="icsmbodytext"/>
        <w:spacing w:after="240"/>
        <w:ind w:firstLine="238"/>
      </w:pPr>
      <w:r>
        <w:rPr>
          <w:noProof/>
          <w:lang w:val="en-US" w:eastAsia="en-US"/>
        </w:rPr>
        <w:drawing>
          <wp:inline distT="0" distB="0" distL="0" distR="0" wp14:anchorId="68D4B100" wp14:editId="3CA46617">
            <wp:extent cx="2714625" cy="2011731"/>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20791" cy="2016300"/>
                    </a:xfrm>
                    <a:prstGeom prst="rect">
                      <a:avLst/>
                    </a:prstGeom>
                    <a:noFill/>
                  </pic:spPr>
                </pic:pic>
              </a:graphicData>
            </a:graphic>
          </wp:inline>
        </w:drawing>
      </w:r>
    </w:p>
    <w:p w14:paraId="36A032DB" w14:textId="7A5666C8" w:rsidR="00916500" w:rsidRDefault="00916500" w:rsidP="00916500">
      <w:pPr>
        <w:pStyle w:val="icsmfigurecaption"/>
        <w:spacing w:before="80" w:after="100" w:afterAutospacing="1"/>
        <w:jc w:val="left"/>
      </w:pPr>
      <w:r w:rsidRPr="00C332A8">
        <w:rPr>
          <w:b/>
          <w:bCs/>
        </w:rPr>
        <w:t>Fig. 1.</w:t>
      </w:r>
      <w:r>
        <w:t xml:space="preserve"> Good quality with clear lettering</w:t>
      </w:r>
    </w:p>
    <w:p w14:paraId="3ACBDB8B" w14:textId="77777777" w:rsidR="00E54186" w:rsidRDefault="00E54186" w:rsidP="006F443A">
      <w:pPr>
        <w:pStyle w:val="icsmheading1"/>
        <w:numPr>
          <w:ilvl w:val="0"/>
          <w:numId w:val="11"/>
        </w:numPr>
        <w:spacing w:before="0"/>
        <w:outlineLvl w:val="0"/>
      </w:pPr>
      <w:r>
        <w:t>Tables</w:t>
      </w:r>
    </w:p>
    <w:p w14:paraId="39B2311F" w14:textId="0112A7C6" w:rsidR="00CF4041" w:rsidRDefault="00E54186" w:rsidP="00D82C87">
      <w:pPr>
        <w:pStyle w:val="icsmbodytext"/>
        <w:spacing w:after="240"/>
        <w:ind w:firstLine="238"/>
      </w:pPr>
      <w:bookmarkStart w:id="2" w:name="_Hlk95827480"/>
      <w:r>
        <w:t>Tables should have a title which makes the general meaning understandable without reference to the text. Tables should be presented in the form shown in Table 1, with all text, including title 8pt. Their layout should be consistent throughout. Horizontal lines should be placed above and below table headings, above the subheadings and at the end of the table above any notes</w:t>
      </w:r>
      <w:bookmarkEnd w:id="2"/>
      <w:r>
        <w:t>. Vertical lines should be avoided.</w:t>
      </w:r>
      <w:r w:rsidRPr="009047CC">
        <w:t xml:space="preserve"> </w:t>
      </w:r>
      <w:r>
        <w:t>Table borders should be simple ½ point lines (no double or bold lines). The header row of the table should be in bold type, not italic. If a table is too long to fit onto one page, the table number and headings should be repeated on the next page before the table is continued. Alternatively, the table can be spread over two consecutive pages (first on even-numbered, then on odd-numbered page).</w:t>
      </w:r>
      <w:r w:rsidRPr="002E5BCC">
        <w:t xml:space="preserve"> Table captions should appear above the table</w:t>
      </w:r>
      <w:r>
        <w:t xml:space="preserve">. </w:t>
      </w:r>
      <w:r w:rsidRPr="00654063">
        <w:t xml:space="preserve">The captions should be clear and simple, although sufficient information should be provided for the </w:t>
      </w:r>
      <w:r>
        <w:t>table</w:t>
      </w:r>
      <w:r w:rsidRPr="00654063">
        <w:t xml:space="preserve"> to be understood without further reference to the text.</w:t>
      </w:r>
      <w:r>
        <w:t xml:space="preserve"> Captions should be 8 point </w:t>
      </w:r>
      <w:r w:rsidRPr="009047CC">
        <w:t>Times New Roman</w:t>
      </w:r>
      <w:r>
        <w:t xml:space="preserve"> font, centred with the table, and have 6pt spacing before and 4pt after the captions. The words “Table 1” should be in bold as shown in the example figure in this document. The caption should end with a full stop.</w:t>
      </w:r>
      <w:r w:rsidR="00CF4041">
        <w:t xml:space="preserve"> You can</w:t>
      </w:r>
      <w:r w:rsidR="00CF4041">
        <w:rPr>
          <w:rStyle w:val="comment-copy"/>
        </w:rPr>
        <w:t xml:space="preserve"> also use one column for large tables </w:t>
      </w:r>
      <w:r w:rsidR="00CF4041" w:rsidRPr="00D82C87">
        <w:rPr>
          <w:rStyle w:val="comment-copy"/>
        </w:rPr>
        <w:t>(see Table 2</w:t>
      </w:r>
      <w:r w:rsidR="00D82C87" w:rsidRPr="00D82C87">
        <w:rPr>
          <w:rStyle w:val="comment-copy"/>
        </w:rPr>
        <w:t>).</w:t>
      </w:r>
      <w:r w:rsidR="00D82C87">
        <w:rPr>
          <w:rStyle w:val="comment-copy"/>
          <w:b/>
          <w:bCs/>
        </w:rPr>
        <w:t xml:space="preserve"> </w:t>
      </w:r>
    </w:p>
    <w:p w14:paraId="04135300" w14:textId="77777777" w:rsidR="001C2F46" w:rsidRPr="00C332A8" w:rsidRDefault="001C2F46" w:rsidP="00916500">
      <w:pPr>
        <w:pStyle w:val="icsmtableno"/>
        <w:spacing w:before="240"/>
        <w:outlineLvl w:val="0"/>
        <w:rPr>
          <w:b/>
          <w:bCs/>
        </w:rPr>
      </w:pPr>
      <w:r w:rsidRPr="00C332A8">
        <w:rPr>
          <w:b/>
          <w:bCs/>
        </w:rPr>
        <w:t xml:space="preserve">Table </w:t>
      </w:r>
      <w:r w:rsidR="00916500">
        <w:rPr>
          <w:b/>
          <w:bCs/>
        </w:rPr>
        <w:t>1</w:t>
      </w:r>
    </w:p>
    <w:p w14:paraId="7463C737" w14:textId="77777777" w:rsidR="001C2F46" w:rsidRDefault="00D851CF" w:rsidP="00D851CF">
      <w:pPr>
        <w:pStyle w:val="icsmtablecaption"/>
        <w:tabs>
          <w:tab w:val="left" w:pos="2760"/>
        </w:tabs>
      </w:pPr>
      <w:r>
        <w:t>Result</w:t>
      </w:r>
      <w:r w:rsidR="001C2F46">
        <w:t xml:space="preserve"> of experiments</w:t>
      </w:r>
      <w:r>
        <w:t>.</w:t>
      </w:r>
    </w:p>
    <w:tbl>
      <w:tblPr>
        <w:tblW w:w="4812" w:type="dxa"/>
        <w:jc w:val="center"/>
        <w:tblBorders>
          <w:top w:val="single" w:sz="4" w:space="0" w:color="auto"/>
          <w:bottom w:val="single" w:sz="4" w:space="0" w:color="auto"/>
        </w:tblBorders>
        <w:tblLayout w:type="fixed"/>
        <w:tblLook w:val="0000" w:firstRow="0" w:lastRow="0" w:firstColumn="0" w:lastColumn="0" w:noHBand="0" w:noVBand="0"/>
      </w:tblPr>
      <w:tblGrid>
        <w:gridCol w:w="845"/>
        <w:gridCol w:w="2835"/>
        <w:gridCol w:w="1132"/>
      </w:tblGrid>
      <w:tr w:rsidR="001C2F46" w:rsidRPr="009047CC" w14:paraId="15CEF65C" w14:textId="77777777" w:rsidTr="00383405">
        <w:trPr>
          <w:trHeight w:val="20"/>
          <w:jc w:val="center"/>
        </w:trPr>
        <w:tc>
          <w:tcPr>
            <w:tcW w:w="845" w:type="dxa"/>
            <w:tcBorders>
              <w:top w:val="single" w:sz="4" w:space="0" w:color="auto"/>
              <w:bottom w:val="nil"/>
            </w:tcBorders>
          </w:tcPr>
          <w:p w14:paraId="32DE8D3B" w14:textId="77777777" w:rsidR="001C2F46" w:rsidRPr="009047CC" w:rsidRDefault="001C2F46" w:rsidP="001A14D5">
            <w:pPr>
              <w:pStyle w:val="icsmtabletext"/>
              <w:rPr>
                <w:b/>
                <w:bCs/>
              </w:rPr>
            </w:pPr>
          </w:p>
        </w:tc>
        <w:tc>
          <w:tcPr>
            <w:tcW w:w="2835" w:type="dxa"/>
            <w:tcBorders>
              <w:top w:val="single" w:sz="4" w:space="0" w:color="auto"/>
              <w:bottom w:val="single" w:sz="4" w:space="0" w:color="auto"/>
            </w:tcBorders>
          </w:tcPr>
          <w:p w14:paraId="1EDCDAD7" w14:textId="20CD1912" w:rsidR="001C2F46" w:rsidRPr="009047CC" w:rsidRDefault="001C2F46" w:rsidP="001A14D5">
            <w:pPr>
              <w:pStyle w:val="icsmtabletext"/>
              <w:jc w:val="center"/>
              <w:rPr>
                <w:b/>
                <w:bCs/>
              </w:rPr>
            </w:pPr>
            <w:r>
              <w:rPr>
                <w:b/>
                <w:bCs/>
              </w:rPr>
              <w:t xml:space="preserve">                                  </w:t>
            </w:r>
            <w:r w:rsidR="00E56F0B">
              <w:rPr>
                <w:b/>
                <w:bCs/>
              </w:rPr>
              <w:t xml:space="preserve">Title </w:t>
            </w:r>
          </w:p>
        </w:tc>
        <w:tc>
          <w:tcPr>
            <w:tcW w:w="1132" w:type="dxa"/>
            <w:tcBorders>
              <w:top w:val="single" w:sz="4" w:space="0" w:color="auto"/>
              <w:bottom w:val="single" w:sz="4" w:space="0" w:color="auto"/>
            </w:tcBorders>
          </w:tcPr>
          <w:p w14:paraId="19C42BBF" w14:textId="77777777" w:rsidR="001C2F46" w:rsidRPr="009047CC" w:rsidRDefault="001C2F46" w:rsidP="001A14D5">
            <w:pPr>
              <w:pStyle w:val="icsmtabletext"/>
              <w:rPr>
                <w:b/>
                <w:bCs/>
              </w:rPr>
            </w:pPr>
          </w:p>
        </w:tc>
      </w:tr>
      <w:tr w:rsidR="001C2F46" w:rsidRPr="009047CC" w14:paraId="216A2944" w14:textId="77777777" w:rsidTr="00383405">
        <w:trPr>
          <w:trHeight w:val="20"/>
          <w:jc w:val="center"/>
        </w:trPr>
        <w:tc>
          <w:tcPr>
            <w:tcW w:w="845" w:type="dxa"/>
            <w:tcBorders>
              <w:top w:val="nil"/>
              <w:bottom w:val="single" w:sz="4" w:space="0" w:color="auto"/>
            </w:tcBorders>
          </w:tcPr>
          <w:p w14:paraId="3FCDF533" w14:textId="77777777" w:rsidR="001C2F46" w:rsidRPr="009047CC" w:rsidRDefault="001C2F46" w:rsidP="001A14D5">
            <w:pPr>
              <w:pStyle w:val="icsmtabletext"/>
              <w:rPr>
                <w:b/>
                <w:bCs/>
              </w:rPr>
            </w:pPr>
          </w:p>
        </w:tc>
        <w:tc>
          <w:tcPr>
            <w:tcW w:w="2835" w:type="dxa"/>
            <w:tcBorders>
              <w:top w:val="nil"/>
              <w:bottom w:val="single" w:sz="4" w:space="0" w:color="auto"/>
            </w:tcBorders>
          </w:tcPr>
          <w:p w14:paraId="5B446DD5" w14:textId="0CBFD4B2" w:rsidR="001C2F46" w:rsidRPr="009047CC" w:rsidRDefault="001C2F46" w:rsidP="001A14D5">
            <w:pPr>
              <w:pStyle w:val="icsmtabletext"/>
              <w:jc w:val="center"/>
              <w:rPr>
                <w:b/>
                <w:bCs/>
                <w:lang w:val="fr-FR"/>
              </w:rPr>
            </w:pPr>
            <w:r w:rsidRPr="009047CC">
              <w:rPr>
                <w:b/>
                <w:bCs/>
                <w:lang w:val="fr-FR"/>
              </w:rPr>
              <w:t xml:space="preserve">Method </w:t>
            </w:r>
            <w:r w:rsidR="00E56F0B">
              <w:rPr>
                <w:b/>
                <w:bCs/>
                <w:lang w:val="fr-FR"/>
              </w:rPr>
              <w:t>A</w:t>
            </w:r>
          </w:p>
        </w:tc>
        <w:tc>
          <w:tcPr>
            <w:tcW w:w="1132" w:type="dxa"/>
            <w:tcBorders>
              <w:top w:val="nil"/>
              <w:bottom w:val="single" w:sz="4" w:space="0" w:color="auto"/>
            </w:tcBorders>
          </w:tcPr>
          <w:p w14:paraId="6B366915" w14:textId="4A5EC1C7" w:rsidR="001C2F46" w:rsidRPr="009047CC" w:rsidRDefault="001C2F46" w:rsidP="001A14D5">
            <w:pPr>
              <w:pStyle w:val="icsmtabletext"/>
              <w:jc w:val="center"/>
              <w:rPr>
                <w:b/>
                <w:bCs/>
                <w:lang w:val="fr-FR"/>
              </w:rPr>
            </w:pPr>
            <w:r w:rsidRPr="009047CC">
              <w:rPr>
                <w:b/>
                <w:bCs/>
                <w:lang w:val="fr-FR"/>
              </w:rPr>
              <w:t xml:space="preserve">Method </w:t>
            </w:r>
            <w:r w:rsidR="00E56F0B">
              <w:rPr>
                <w:b/>
                <w:bCs/>
                <w:lang w:val="fr-FR"/>
              </w:rPr>
              <w:t>B</w:t>
            </w:r>
          </w:p>
        </w:tc>
      </w:tr>
      <w:tr w:rsidR="001C2F46" w14:paraId="532A8FFC" w14:textId="77777777" w:rsidTr="00383405">
        <w:trPr>
          <w:trHeight w:val="20"/>
          <w:jc w:val="center"/>
        </w:trPr>
        <w:tc>
          <w:tcPr>
            <w:tcW w:w="845" w:type="dxa"/>
            <w:tcBorders>
              <w:top w:val="nil"/>
              <w:bottom w:val="nil"/>
            </w:tcBorders>
          </w:tcPr>
          <w:p w14:paraId="00BDD911" w14:textId="77777777" w:rsidR="001C2F46" w:rsidRDefault="001C2F46" w:rsidP="001A14D5">
            <w:pPr>
              <w:pStyle w:val="icsmtabletext"/>
            </w:pPr>
            <w:r>
              <w:t>A</w:t>
            </w:r>
          </w:p>
        </w:tc>
        <w:tc>
          <w:tcPr>
            <w:tcW w:w="2835" w:type="dxa"/>
            <w:tcBorders>
              <w:top w:val="nil"/>
              <w:bottom w:val="nil"/>
            </w:tcBorders>
          </w:tcPr>
          <w:p w14:paraId="0E3D1FF8" w14:textId="77777777" w:rsidR="001C2F46" w:rsidRDefault="001C2F46" w:rsidP="001A14D5">
            <w:pPr>
              <w:pStyle w:val="icsmtabletext"/>
              <w:jc w:val="center"/>
            </w:pPr>
            <w:r>
              <w:t>6.5</w:t>
            </w:r>
          </w:p>
        </w:tc>
        <w:tc>
          <w:tcPr>
            <w:tcW w:w="1132" w:type="dxa"/>
            <w:tcBorders>
              <w:top w:val="nil"/>
              <w:bottom w:val="nil"/>
            </w:tcBorders>
          </w:tcPr>
          <w:p w14:paraId="5A0028D0" w14:textId="77777777" w:rsidR="001C2F46" w:rsidRDefault="001C2F46" w:rsidP="001A14D5">
            <w:pPr>
              <w:pStyle w:val="icsmtabletext"/>
              <w:jc w:val="center"/>
            </w:pPr>
            <w:r>
              <w:t>0.35</w:t>
            </w:r>
          </w:p>
        </w:tc>
      </w:tr>
      <w:tr w:rsidR="001C2F46" w14:paraId="505D0EEA" w14:textId="77777777" w:rsidTr="00383405">
        <w:trPr>
          <w:trHeight w:val="20"/>
          <w:jc w:val="center"/>
        </w:trPr>
        <w:tc>
          <w:tcPr>
            <w:tcW w:w="845" w:type="dxa"/>
            <w:tcBorders>
              <w:top w:val="nil"/>
            </w:tcBorders>
          </w:tcPr>
          <w:p w14:paraId="22E2A598" w14:textId="77777777" w:rsidR="001C2F46" w:rsidRDefault="001C2F46" w:rsidP="001A14D5">
            <w:pPr>
              <w:pStyle w:val="icsmtabletext"/>
            </w:pPr>
            <w:r>
              <w:t>B</w:t>
            </w:r>
          </w:p>
        </w:tc>
        <w:tc>
          <w:tcPr>
            <w:tcW w:w="2835" w:type="dxa"/>
            <w:tcBorders>
              <w:top w:val="nil"/>
            </w:tcBorders>
          </w:tcPr>
          <w:p w14:paraId="6BF77309" w14:textId="77777777" w:rsidR="001C2F46" w:rsidRDefault="001C2F46" w:rsidP="001A14D5">
            <w:pPr>
              <w:pStyle w:val="icsmtabletext"/>
              <w:jc w:val="center"/>
            </w:pPr>
            <w:r>
              <w:t>4.1</w:t>
            </w:r>
          </w:p>
        </w:tc>
        <w:tc>
          <w:tcPr>
            <w:tcW w:w="1132" w:type="dxa"/>
            <w:tcBorders>
              <w:top w:val="nil"/>
            </w:tcBorders>
          </w:tcPr>
          <w:p w14:paraId="0F0510AA" w14:textId="77777777" w:rsidR="001C2F46" w:rsidRDefault="001C2F46" w:rsidP="001A14D5">
            <w:pPr>
              <w:pStyle w:val="icsmtabletext"/>
              <w:jc w:val="center"/>
            </w:pPr>
            <w:r>
              <w:t>0.05</w:t>
            </w:r>
          </w:p>
        </w:tc>
      </w:tr>
      <w:tr w:rsidR="001C2F46" w14:paraId="27E8BBC4" w14:textId="77777777" w:rsidTr="00383405">
        <w:trPr>
          <w:trHeight w:val="20"/>
          <w:jc w:val="center"/>
        </w:trPr>
        <w:tc>
          <w:tcPr>
            <w:tcW w:w="845" w:type="dxa"/>
          </w:tcPr>
          <w:p w14:paraId="1D1219F3" w14:textId="77777777" w:rsidR="001C2F46" w:rsidRDefault="001C2F46" w:rsidP="001A14D5">
            <w:pPr>
              <w:pStyle w:val="icsmtabletext"/>
            </w:pPr>
            <w:r>
              <w:t>C</w:t>
            </w:r>
          </w:p>
        </w:tc>
        <w:tc>
          <w:tcPr>
            <w:tcW w:w="2835" w:type="dxa"/>
          </w:tcPr>
          <w:p w14:paraId="5A7A4B2E" w14:textId="77777777" w:rsidR="001C2F46" w:rsidRDefault="001C2F46" w:rsidP="001A14D5">
            <w:pPr>
              <w:pStyle w:val="icsmtabletext"/>
              <w:jc w:val="center"/>
            </w:pPr>
            <w:r>
              <w:t>60.0</w:t>
            </w:r>
          </w:p>
        </w:tc>
        <w:tc>
          <w:tcPr>
            <w:tcW w:w="1132" w:type="dxa"/>
          </w:tcPr>
          <w:p w14:paraId="20A2FDA1" w14:textId="77777777" w:rsidR="001C2F46" w:rsidRDefault="001C2F46" w:rsidP="001A14D5">
            <w:pPr>
              <w:pStyle w:val="icsmtabletext"/>
              <w:jc w:val="center"/>
            </w:pPr>
            <w:r>
              <w:t>1.0</w:t>
            </w:r>
          </w:p>
        </w:tc>
      </w:tr>
      <w:tr w:rsidR="001C2F46" w14:paraId="31B07F73" w14:textId="77777777" w:rsidTr="00383405">
        <w:trPr>
          <w:trHeight w:val="20"/>
          <w:jc w:val="center"/>
        </w:trPr>
        <w:tc>
          <w:tcPr>
            <w:tcW w:w="845" w:type="dxa"/>
          </w:tcPr>
          <w:p w14:paraId="26782379" w14:textId="77777777" w:rsidR="001C2F46" w:rsidRDefault="001C2F46" w:rsidP="001A14D5">
            <w:pPr>
              <w:pStyle w:val="icsmtabletext"/>
            </w:pPr>
            <w:r>
              <w:t>D</w:t>
            </w:r>
          </w:p>
        </w:tc>
        <w:tc>
          <w:tcPr>
            <w:tcW w:w="2835" w:type="dxa"/>
          </w:tcPr>
          <w:p w14:paraId="69F5A78E" w14:textId="77777777" w:rsidR="001C2F46" w:rsidRDefault="001C2F46" w:rsidP="001A14D5">
            <w:pPr>
              <w:pStyle w:val="icsmtabletext"/>
              <w:jc w:val="center"/>
            </w:pPr>
            <w:r>
              <w:t>6.0</w:t>
            </w:r>
          </w:p>
        </w:tc>
        <w:tc>
          <w:tcPr>
            <w:tcW w:w="1132" w:type="dxa"/>
          </w:tcPr>
          <w:p w14:paraId="1029E12F" w14:textId="77777777" w:rsidR="001C2F46" w:rsidRDefault="001C2F46" w:rsidP="001A14D5">
            <w:pPr>
              <w:pStyle w:val="icsmtabletext"/>
              <w:jc w:val="center"/>
            </w:pPr>
            <w:r>
              <w:t>0.50</w:t>
            </w:r>
          </w:p>
        </w:tc>
      </w:tr>
    </w:tbl>
    <w:p w14:paraId="5F4A2BC3" w14:textId="77777777" w:rsidR="00E54186" w:rsidRDefault="00E54186" w:rsidP="006F443A">
      <w:pPr>
        <w:pStyle w:val="icsmheading1"/>
        <w:numPr>
          <w:ilvl w:val="0"/>
          <w:numId w:val="11"/>
        </w:numPr>
        <w:spacing w:before="0"/>
        <w:outlineLvl w:val="0"/>
      </w:pPr>
      <w:r>
        <w:lastRenderedPageBreak/>
        <w:t>Equations</w:t>
      </w:r>
      <w:bookmarkStart w:id="3" w:name="_GoBack"/>
      <w:bookmarkEnd w:id="3"/>
    </w:p>
    <w:p w14:paraId="3B7DD160" w14:textId="77777777" w:rsidR="00E54186" w:rsidRDefault="00E54186" w:rsidP="00E54186">
      <w:pPr>
        <w:pStyle w:val="icsmbodytext"/>
      </w:pPr>
      <w:r>
        <w:t>Equations should be placed flush-left with the text margin and should be preceded and followed by one line of white. Equations should appear in line with the text, and should be numbered sequentially in parentheses on the right. The equation number should be flush with the right margin. The style “equation” includes a right tab to place the number correctly. For example:</w:t>
      </w:r>
    </w:p>
    <w:p w14:paraId="64D61B2D" w14:textId="77777777" w:rsidR="00E54186" w:rsidRDefault="00E54186" w:rsidP="00E54186">
      <w:pPr>
        <w:pStyle w:val="Equation"/>
      </w:pPr>
      <w:r>
        <w:rPr>
          <w:rFonts w:ascii="Perpetua" w:hAnsi="Perpetua" w:cstheme="majorBidi"/>
          <w:position w:val="-12"/>
          <w:sz w:val="22"/>
          <w:szCs w:val="22"/>
        </w:rPr>
        <w:object w:dxaOrig="2200" w:dyaOrig="340" w14:anchorId="45284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2pt;height:19.2pt" o:ole="">
            <v:imagedata r:id="rId13" o:title=""/>
          </v:shape>
          <o:OLEObject Type="Embed" ProgID="Equation.DSMT4" ShapeID="_x0000_i1025" DrawAspect="Content" ObjectID="_1730106609" r:id="rId14"/>
        </w:object>
      </w:r>
      <w:r>
        <w:t xml:space="preserve">                                               (1)</w:t>
      </w:r>
    </w:p>
    <w:p w14:paraId="04DD7C3F" w14:textId="49C7F235" w:rsidR="00E54186" w:rsidRDefault="00E54186" w:rsidP="00E54186">
      <w:pPr>
        <w:pStyle w:val="icsmbodytext"/>
        <w:spacing w:after="240"/>
        <w:ind w:firstLine="238"/>
        <w:rPr>
          <w:rFonts w:ascii="Times" w:hAnsi="Times"/>
        </w:rPr>
      </w:pPr>
      <w:r>
        <w:t xml:space="preserve">The normal size of variables within the equation should be 10 points, with appropriate changes in size </w:t>
      </w:r>
      <w:r w:rsidRPr="001959F8">
        <w:t>for subscripts, superscripts, etc.</w:t>
      </w:r>
      <w:r>
        <w:t xml:space="preserve"> </w:t>
      </w:r>
      <w:r w:rsidRPr="00DD2D99">
        <w:t xml:space="preserve">You may use either Microsoft Equation Editor or the </w:t>
      </w:r>
      <w:proofErr w:type="spellStart"/>
      <w:r w:rsidRPr="00DD2D99">
        <w:t>MathType</w:t>
      </w:r>
      <w:proofErr w:type="spellEnd"/>
      <w:r w:rsidRPr="00DD2D99">
        <w:t xml:space="preserve"> add-on for all math objects in your paper. A math object is any equation or fragment containing mathematical symbols (including Greek characters, superscripts and subscripts) that appears either in-line (in the flow of normal text) like for example</w:t>
      </w:r>
      <w:r>
        <w:t xml:space="preserve"> </w:t>
      </w:r>
      <w:r w:rsidRPr="006F0F47">
        <w:rPr>
          <w:rFonts w:asciiTheme="majorBidi" w:hAnsiTheme="majorBidi" w:cstheme="majorBidi"/>
          <w:position w:val="-16"/>
          <w:sz w:val="22"/>
          <w:szCs w:val="22"/>
        </w:rPr>
        <w:object w:dxaOrig="1219" w:dyaOrig="420" w14:anchorId="35A71B73">
          <v:shape id="_x0000_i1026" type="#_x0000_t75" style="width:61.2pt;height:19.8pt" o:ole="">
            <v:imagedata r:id="rId15" o:title=""/>
          </v:shape>
          <o:OLEObject Type="Embed" ProgID="Equation.DSMT4" ShapeID="_x0000_i1026" DrawAspect="Content" ObjectID="_1730106610" r:id="rId16"/>
        </w:object>
      </w:r>
      <w:r>
        <w:rPr>
          <w:rFonts w:asciiTheme="majorBidi" w:hAnsiTheme="majorBidi" w:cstheme="majorBidi"/>
          <w:position w:val="-16"/>
          <w:sz w:val="22"/>
          <w:szCs w:val="22"/>
        </w:rPr>
        <w:t xml:space="preserve"> </w:t>
      </w:r>
      <w:r w:rsidRPr="00DD2D99">
        <w:t xml:space="preserve">or as a display equation (in its own space between lines of text) like </w:t>
      </w:r>
      <w:r>
        <w:t xml:space="preserve">Eq. (1). </w:t>
      </w:r>
      <w:r>
        <w:rPr>
          <w:rFonts w:ascii="Times" w:hAnsi="Times"/>
        </w:rPr>
        <w:t>For long equations, the equation number may appear on the next line. For very long equations, the right side of the equation should be broken into approximately equal parts and aligned to the right of the equal sign.</w:t>
      </w:r>
    </w:p>
    <w:p w14:paraId="490AE270" w14:textId="34387666" w:rsidR="00425351" w:rsidRDefault="00425351" w:rsidP="00425351">
      <w:pPr>
        <w:pStyle w:val="icsmheading1"/>
        <w:numPr>
          <w:ilvl w:val="0"/>
          <w:numId w:val="11"/>
        </w:numPr>
        <w:spacing w:before="0"/>
        <w:outlineLvl w:val="0"/>
      </w:pPr>
      <w:r>
        <w:t xml:space="preserve">Units </w:t>
      </w:r>
    </w:p>
    <w:p w14:paraId="16A3B339" w14:textId="2F6B9176" w:rsidR="00425351" w:rsidRDefault="004215FC" w:rsidP="004215FC">
      <w:pPr>
        <w:pStyle w:val="icsmbodytext"/>
        <w:spacing w:after="240"/>
        <w:ind w:firstLine="180"/>
        <w:rPr>
          <w:rFonts w:ascii="Times" w:hAnsi="Times"/>
        </w:rPr>
      </w:pPr>
      <w:r w:rsidRPr="004215FC">
        <w:rPr>
          <w:rFonts w:ascii="Times" w:hAnsi="Times"/>
        </w:rPr>
        <w:t>Units and associated symbols must invariably follow SI practice.</w:t>
      </w:r>
    </w:p>
    <w:p w14:paraId="35034E83" w14:textId="66F13216" w:rsidR="00425351" w:rsidRDefault="00425351" w:rsidP="00425351">
      <w:pPr>
        <w:spacing w:before="240" w:after="240"/>
        <w:jc w:val="both"/>
        <w:rPr>
          <w:rFonts w:ascii="Times" w:hAnsi="Times"/>
          <w:b/>
          <w:bCs/>
          <w:szCs w:val="18"/>
        </w:rPr>
      </w:pPr>
      <w:r w:rsidRPr="00425351">
        <w:rPr>
          <w:rFonts w:ascii="Times" w:hAnsi="Times"/>
          <w:b/>
          <w:bCs/>
          <w:szCs w:val="18"/>
        </w:rPr>
        <w:t>Conflicts of Interest</w:t>
      </w:r>
    </w:p>
    <w:p w14:paraId="5FF7C26E" w14:textId="77CD5332" w:rsidR="00425351" w:rsidRPr="00425351" w:rsidRDefault="00425351" w:rsidP="00425351">
      <w:pPr>
        <w:pStyle w:val="icsmbodytext"/>
        <w:spacing w:after="120"/>
        <w:ind w:firstLine="238"/>
        <w:rPr>
          <w:rFonts w:ascii="Times" w:hAnsi="Times"/>
          <w:b/>
        </w:rPr>
      </w:pPr>
      <w:r w:rsidRPr="00425351">
        <w:rPr>
          <w:rFonts w:ascii="Times" w:hAnsi="Times"/>
          <w:bCs/>
        </w:rPr>
        <w:t>Authors must identify and declare any personal circumstances or interests that may be perceived as influencing the representation or interpretation of reported research results. If no conflicts exist, please state that “there are no conflicts to declare” under a Conflicts of interest heading as the last section before your Acknowledgements.</w:t>
      </w:r>
    </w:p>
    <w:p w14:paraId="3FF429C5" w14:textId="66AC8ECF" w:rsidR="00E54186" w:rsidRDefault="00E54186" w:rsidP="00E54186">
      <w:pPr>
        <w:spacing w:before="240" w:after="240"/>
        <w:jc w:val="both"/>
        <w:rPr>
          <w:rFonts w:ascii="Times" w:hAnsi="Times"/>
          <w:b/>
          <w:szCs w:val="18"/>
        </w:rPr>
      </w:pPr>
      <w:r w:rsidRPr="00F702DE">
        <w:rPr>
          <w:rFonts w:ascii="Times" w:hAnsi="Times"/>
          <w:b/>
          <w:szCs w:val="18"/>
        </w:rPr>
        <w:t>Acknowledgments</w:t>
      </w:r>
    </w:p>
    <w:p w14:paraId="14F33CD7" w14:textId="48F589A0" w:rsidR="00E54186" w:rsidRDefault="00425351" w:rsidP="00E54186">
      <w:pPr>
        <w:pStyle w:val="icsmbodytext"/>
        <w:spacing w:after="120"/>
        <w:ind w:firstLine="238"/>
        <w:rPr>
          <w:rFonts w:ascii="Times" w:hAnsi="Times"/>
        </w:rPr>
      </w:pPr>
      <w:r w:rsidRPr="00425351">
        <w:rPr>
          <w:rFonts w:ascii="Times" w:hAnsi="Times"/>
        </w:rPr>
        <w:t>In this section, you can acknowledge any support given which is not covered by the author contribution or funding sections. This may include administrative and technical support, or donations in kind (e.g., materials used for experiments).</w:t>
      </w:r>
    </w:p>
    <w:p w14:paraId="5271C884" w14:textId="77777777" w:rsidR="00E54186" w:rsidRPr="0026446A" w:rsidRDefault="00E54186" w:rsidP="00E54186">
      <w:pPr>
        <w:spacing w:before="240" w:after="240"/>
        <w:jc w:val="both"/>
        <w:rPr>
          <w:rFonts w:asciiTheme="majorBidi" w:hAnsiTheme="majorBidi" w:cstheme="majorBidi"/>
          <w:b/>
          <w:szCs w:val="18"/>
        </w:rPr>
      </w:pPr>
      <w:r w:rsidRPr="0026446A">
        <w:rPr>
          <w:rFonts w:asciiTheme="majorBidi" w:hAnsiTheme="majorBidi" w:cstheme="majorBidi"/>
          <w:b/>
          <w:szCs w:val="18"/>
        </w:rPr>
        <w:t>References</w:t>
      </w:r>
    </w:p>
    <w:p w14:paraId="72264392" w14:textId="77777777" w:rsidR="00E54186" w:rsidRDefault="00E54186" w:rsidP="00E54186">
      <w:pPr>
        <w:pStyle w:val="icsmbodytext"/>
      </w:pPr>
      <w:r>
        <w:t>The references should be brought together at the end of the article. Authors should check whether every reference in the text appears in the list of references and vice versa. The font size for the reference list should be 9pt. Please follow the style in the examples below for Journal references, Books, Edited Books, and Patents.</w:t>
      </w:r>
    </w:p>
    <w:p w14:paraId="7A37071F" w14:textId="3208FB31" w:rsidR="006427EE" w:rsidRDefault="006427EE" w:rsidP="006427EE">
      <w:pPr>
        <w:pStyle w:val="icsmbodytext"/>
      </w:pPr>
      <w:r w:rsidRPr="006427EE">
        <w:t xml:space="preserve">References are numbered consecutively in the order in which they are first mentioned in the text. Identify references in text, tables, and legends by square bracketed numbers [1], </w:t>
      </w:r>
      <w:r w:rsidRPr="006427EE">
        <w:lastRenderedPageBreak/>
        <w:t>and provide a list of references at the end of the article in numerical order using square brackets for the numbers. Reuse the original number assigned to the reference each time the reference is cited in the text, regardless of its previous position in the text. Insert the citation numbers at the relevant place in the text. As a general rule, reference numbers should be placed inside full stops, commas, colons and semicolons.</w:t>
      </w:r>
    </w:p>
    <w:p w14:paraId="1D994239" w14:textId="19D634DF" w:rsidR="006427EE" w:rsidRDefault="006427EE" w:rsidP="006427EE">
      <w:pPr>
        <w:pStyle w:val="icsmbodytext"/>
      </w:pPr>
      <w:r w:rsidRPr="006427EE">
        <w:t xml:space="preserve">When citing multiple references, use commas (without spaces) to separate them. Use an </w:t>
      </w:r>
      <w:proofErr w:type="spellStart"/>
      <w:r w:rsidRPr="006427EE">
        <w:t>en</w:t>
      </w:r>
      <w:proofErr w:type="spellEnd"/>
      <w:r w:rsidRPr="006427EE">
        <w:t>-dash to join inclusive first and last numbers, e.g. [2,3,4,5,7,10] would be abbreviated to [2–5,7,10].</w:t>
      </w:r>
    </w:p>
    <w:p w14:paraId="47C2375C" w14:textId="77777777" w:rsidR="000E2CD1" w:rsidRDefault="000E2CD1" w:rsidP="006427EE">
      <w:pPr>
        <w:pStyle w:val="icsmbodytext"/>
      </w:pPr>
      <w:r>
        <w:t xml:space="preserve">Journal article </w:t>
      </w:r>
    </w:p>
    <w:p w14:paraId="2A2B2C3B" w14:textId="77777777" w:rsidR="000E2CD1" w:rsidRDefault="000E2CD1" w:rsidP="006427EE">
      <w:pPr>
        <w:pStyle w:val="icsmbodytext"/>
      </w:pPr>
      <w:r>
        <w:t xml:space="preserve">[1] Pelino Mario and Cantalini Carlo 1994 Active and Passive Elec. Comp. 16 69 </w:t>
      </w:r>
    </w:p>
    <w:p w14:paraId="49B701D0" w14:textId="00D29859" w:rsidR="000E2CD1" w:rsidRDefault="000E2CD1" w:rsidP="006427EE">
      <w:pPr>
        <w:pStyle w:val="icsmbodytext"/>
      </w:pPr>
      <w:r>
        <w:t>[2] Wang C, Yin L, Zhang L, Xiang D and Gao R 2010 Sensors 10 2088</w:t>
      </w:r>
    </w:p>
    <w:p w14:paraId="2F488D03" w14:textId="77777777" w:rsidR="000E2CD1" w:rsidRDefault="000E2CD1" w:rsidP="006427EE">
      <w:pPr>
        <w:pStyle w:val="icsmbodytext"/>
      </w:pPr>
      <w:r>
        <w:t xml:space="preserve">Book chapter </w:t>
      </w:r>
    </w:p>
    <w:p w14:paraId="480433AC" w14:textId="77777777" w:rsidR="000E2CD1" w:rsidRDefault="000E2CD1" w:rsidP="006427EE">
      <w:pPr>
        <w:pStyle w:val="icsmbodytext"/>
      </w:pPr>
      <w:r>
        <w:t xml:space="preserve">[3] Sudesh K and Doi Y 2005 in C </w:t>
      </w:r>
      <w:proofErr w:type="spellStart"/>
      <w:r>
        <w:t>Bastioli</w:t>
      </w:r>
      <w:proofErr w:type="spellEnd"/>
      <w:r>
        <w:t xml:space="preserve"> (</w:t>
      </w:r>
      <w:proofErr w:type="spellStart"/>
      <w:r>
        <w:t>ed</w:t>
      </w:r>
      <w:proofErr w:type="spellEnd"/>
      <w:r>
        <w:t>) Handbook of biodegradable polymers (</w:t>
      </w:r>
      <w:proofErr w:type="spellStart"/>
      <w:r>
        <w:t>Shawbury</w:t>
      </w:r>
      <w:proofErr w:type="spellEnd"/>
      <w:r>
        <w:t xml:space="preserve">: </w:t>
      </w:r>
      <w:proofErr w:type="spellStart"/>
      <w:r>
        <w:t>Rapra</w:t>
      </w:r>
      <w:proofErr w:type="spellEnd"/>
      <w:r>
        <w:t xml:space="preserve"> Technology Ltd) p 219 </w:t>
      </w:r>
    </w:p>
    <w:p w14:paraId="65D46CD2" w14:textId="77777777" w:rsidR="000E2CD1" w:rsidRDefault="000E2CD1" w:rsidP="006427EE">
      <w:pPr>
        <w:pStyle w:val="icsmbodytext"/>
      </w:pPr>
      <w:r>
        <w:t xml:space="preserve">Book </w:t>
      </w:r>
    </w:p>
    <w:p w14:paraId="6F8AD838" w14:textId="77777777" w:rsidR="000E2CD1" w:rsidRDefault="000E2CD1" w:rsidP="006427EE">
      <w:pPr>
        <w:pStyle w:val="icsmbodytext"/>
      </w:pPr>
      <w:r>
        <w:t xml:space="preserve">[4] Nickel N H and </w:t>
      </w:r>
      <w:proofErr w:type="spellStart"/>
      <w:r>
        <w:t>Terukov</w:t>
      </w:r>
      <w:proofErr w:type="spellEnd"/>
      <w:r>
        <w:t xml:space="preserve"> E 2005 (</w:t>
      </w:r>
      <w:proofErr w:type="spellStart"/>
      <w:r>
        <w:t>eds</w:t>
      </w:r>
      <w:proofErr w:type="spellEnd"/>
      <w:r>
        <w:t xml:space="preserve">) Zinc oxide—a material for micro- and optoelectronic applications (Netherlands: Springer) </w:t>
      </w:r>
    </w:p>
    <w:p w14:paraId="5A1E50EB" w14:textId="77777777" w:rsidR="000E2CD1" w:rsidRDefault="000E2CD1" w:rsidP="006427EE">
      <w:pPr>
        <w:pStyle w:val="icsmbodytext"/>
      </w:pPr>
      <w:r>
        <w:t xml:space="preserve">Online document </w:t>
      </w:r>
    </w:p>
    <w:p w14:paraId="50BFA792" w14:textId="77777777" w:rsidR="000E2CD1" w:rsidRDefault="000E2CD1" w:rsidP="006427EE">
      <w:pPr>
        <w:pStyle w:val="icsmbodytext"/>
      </w:pPr>
      <w:r>
        <w:t xml:space="preserve">[5] Thermoset polymer-based capacitive sensors, application sheet. Available: www.honeywell.com (accessed on 11 April 2016) </w:t>
      </w:r>
    </w:p>
    <w:p w14:paraId="1EDF1B60" w14:textId="77777777" w:rsidR="000E2CD1" w:rsidRDefault="000E2CD1" w:rsidP="006427EE">
      <w:pPr>
        <w:pStyle w:val="icsmbodytext"/>
      </w:pPr>
      <w:r>
        <w:t xml:space="preserve">Conference Proceedings </w:t>
      </w:r>
    </w:p>
    <w:p w14:paraId="138131A9" w14:textId="77777777" w:rsidR="000E2CD1" w:rsidRDefault="000E2CD1" w:rsidP="006427EE">
      <w:pPr>
        <w:pStyle w:val="icsmbodytext"/>
      </w:pPr>
      <w:r>
        <w:t xml:space="preserve">[6] Pang Y and </w:t>
      </w:r>
      <w:proofErr w:type="spellStart"/>
      <w:r>
        <w:t>Lodewijks</w:t>
      </w:r>
      <w:proofErr w:type="spellEnd"/>
      <w:r>
        <w:t xml:space="preserve"> G 2012 Proceedings of 9th IEEE international conference on networking, sensing and control p 79 </w:t>
      </w:r>
    </w:p>
    <w:p w14:paraId="60F43BD9" w14:textId="77777777" w:rsidR="000E2CD1" w:rsidRDefault="000E2CD1" w:rsidP="006427EE">
      <w:pPr>
        <w:pStyle w:val="icsmbodytext"/>
      </w:pPr>
      <w:r>
        <w:t xml:space="preserve">Thesis </w:t>
      </w:r>
    </w:p>
    <w:p w14:paraId="5A8817E1" w14:textId="14A8F04A" w:rsidR="006427EE" w:rsidRDefault="000E2CD1" w:rsidP="006427EE">
      <w:pPr>
        <w:pStyle w:val="icsmbodytext"/>
      </w:pPr>
      <w:r>
        <w:t>[7] Andrew N M 2016 Ph D Thesis (St. Louis: Washington University)</w:t>
      </w:r>
    </w:p>
    <w:p w14:paraId="30171569" w14:textId="0EF08592" w:rsidR="000E2CD1" w:rsidRDefault="000E2CD1" w:rsidP="006427EE">
      <w:pPr>
        <w:pStyle w:val="icsmbodytext"/>
      </w:pPr>
      <w:r>
        <w:t xml:space="preserve">Patent </w:t>
      </w:r>
    </w:p>
    <w:p w14:paraId="3C40E6DD" w14:textId="35FD46C1" w:rsidR="000E2CD1" w:rsidRDefault="000E2CD1" w:rsidP="000E2CD1">
      <w:pPr>
        <w:pStyle w:val="icsmbodytext"/>
      </w:pPr>
      <w:r>
        <w:t xml:space="preserve">[8] </w:t>
      </w:r>
      <w:r w:rsidRPr="000E2CD1">
        <w:t>Cashwell, E. </w:t>
      </w:r>
      <w:r w:rsidRPr="000E2CD1">
        <w:rPr>
          <w:i/>
          <w:iCs/>
        </w:rPr>
        <w:t>Optical perforating apparatus and system</w:t>
      </w:r>
      <w:r w:rsidRPr="000E2CD1">
        <w:t>. EP0021165 A1. 1981-01-07. 1981.</w:t>
      </w:r>
    </w:p>
    <w:p w14:paraId="5D309FD8" w14:textId="77777777" w:rsidR="00E54186" w:rsidRPr="00676498" w:rsidRDefault="00E54186" w:rsidP="00E54186">
      <w:pPr>
        <w:pStyle w:val="icsmbodytext"/>
        <w:spacing w:before="720" w:after="240"/>
        <w:ind w:firstLine="0"/>
        <w:rPr>
          <w:b/>
          <w:bCs/>
        </w:rPr>
      </w:pPr>
      <w:r w:rsidRPr="00676498">
        <w:rPr>
          <w:b/>
          <w:bCs/>
        </w:rPr>
        <w:t>Author Biographies</w:t>
      </w:r>
    </w:p>
    <w:p w14:paraId="2D7118D5" w14:textId="77777777" w:rsidR="00E54186" w:rsidRPr="00545AB5" w:rsidRDefault="00E54186" w:rsidP="00E54186">
      <w:pPr>
        <w:pStyle w:val="icsmbodytext"/>
      </w:pPr>
      <w:r w:rsidRPr="00545AB5">
        <w:t xml:space="preserve">First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w:t>
      </w:r>
      <w:r w:rsidRPr="00545AB5">
        <w:lastRenderedPageBreak/>
        <w:t xml:space="preserve">around it. The photograph is placed at the top left of the biography. </w:t>
      </w:r>
    </w:p>
    <w:p w14:paraId="66D2646A" w14:textId="77777777" w:rsidR="00E54186" w:rsidRDefault="00E54186" w:rsidP="00E54186">
      <w:pPr>
        <w:pStyle w:val="icsmbodytext"/>
      </w:pPr>
      <w:r w:rsidRPr="00545AB5">
        <w:t xml:space="preserve">Second Author The first paragraph may contain a place and/or date of birth (list place, then date). Next, the author’s educational background is listed. The degrees should be listed with type of degree in what field, which institution, city, state or country, and year degree was earned. The author’s major field of study should be lower-cased. </w:t>
      </w:r>
      <w:r w:rsidRPr="00545AB5">
        <w:tab/>
        <w:t xml:space="preserve">If a photograph is provided, the biography will be indented around it. The photograph is placed at the top left of the biography. </w:t>
      </w:r>
    </w:p>
    <w:p w14:paraId="306329D3" w14:textId="77777777" w:rsidR="00E54186" w:rsidRDefault="00E54186" w:rsidP="00E54186">
      <w:pPr>
        <w:pStyle w:val="icsmbodytext"/>
        <w:spacing w:after="240"/>
        <w:ind w:firstLine="238"/>
      </w:pPr>
    </w:p>
    <w:p w14:paraId="67484C08" w14:textId="77777777" w:rsidR="00E54186" w:rsidRDefault="00E54186" w:rsidP="00E54186">
      <w:pPr>
        <w:pStyle w:val="icsmbodytext"/>
        <w:spacing w:after="240"/>
        <w:ind w:firstLine="238"/>
      </w:pPr>
    </w:p>
    <w:p w14:paraId="5B99BA94" w14:textId="77777777" w:rsidR="001C2F46" w:rsidRDefault="001C2F46" w:rsidP="00E54186">
      <w:pPr>
        <w:pStyle w:val="icsmbodytext"/>
        <w:spacing w:after="240"/>
        <w:ind w:firstLine="238"/>
      </w:pPr>
    </w:p>
    <w:p w14:paraId="33979A48" w14:textId="77777777" w:rsidR="001C2F46" w:rsidRDefault="001C2F46" w:rsidP="00E54186">
      <w:pPr>
        <w:pStyle w:val="icsmbodytext"/>
        <w:spacing w:after="240"/>
        <w:ind w:firstLine="238"/>
      </w:pPr>
    </w:p>
    <w:p w14:paraId="5A067FD1" w14:textId="77777777" w:rsidR="001C2F46" w:rsidRDefault="001C2F46" w:rsidP="00E54186">
      <w:pPr>
        <w:pStyle w:val="icsmbodytext"/>
        <w:spacing w:after="240"/>
        <w:ind w:firstLine="238"/>
      </w:pPr>
    </w:p>
    <w:p w14:paraId="46624F97" w14:textId="77777777" w:rsidR="001C2F46" w:rsidRDefault="001C2F46" w:rsidP="00E54186">
      <w:pPr>
        <w:pStyle w:val="icsmbodytext"/>
        <w:spacing w:after="240"/>
        <w:ind w:firstLine="238"/>
      </w:pPr>
    </w:p>
    <w:p w14:paraId="44942574" w14:textId="77777777" w:rsidR="001C2F46" w:rsidRDefault="001C2F46" w:rsidP="00E54186">
      <w:pPr>
        <w:pStyle w:val="icsmbodytext"/>
        <w:spacing w:after="240"/>
        <w:ind w:firstLine="238"/>
      </w:pPr>
    </w:p>
    <w:p w14:paraId="026DA591" w14:textId="77777777" w:rsidR="001C2F46" w:rsidRDefault="001C2F46" w:rsidP="00E54186">
      <w:pPr>
        <w:pStyle w:val="icsmbodytext"/>
        <w:spacing w:after="240"/>
        <w:ind w:firstLine="238"/>
      </w:pPr>
    </w:p>
    <w:p w14:paraId="437557A9" w14:textId="77777777" w:rsidR="001C2F46" w:rsidRDefault="001C2F46" w:rsidP="00E54186">
      <w:pPr>
        <w:pStyle w:val="icsmbodytext"/>
        <w:spacing w:after="240"/>
        <w:ind w:firstLine="238"/>
      </w:pPr>
    </w:p>
    <w:p w14:paraId="07B0B9C7" w14:textId="77777777" w:rsidR="001C2F46" w:rsidRDefault="001C2F46" w:rsidP="00E54186">
      <w:pPr>
        <w:pStyle w:val="icsmbodytext"/>
        <w:spacing w:after="240"/>
        <w:ind w:firstLine="238"/>
      </w:pPr>
    </w:p>
    <w:p w14:paraId="21D3C76F" w14:textId="77777777" w:rsidR="001C2F46" w:rsidRDefault="001C2F46" w:rsidP="00E54186">
      <w:pPr>
        <w:pStyle w:val="icsmbodytext"/>
        <w:spacing w:after="240"/>
        <w:ind w:firstLine="238"/>
      </w:pPr>
    </w:p>
    <w:p w14:paraId="5496B362" w14:textId="77777777" w:rsidR="001C2F46" w:rsidRDefault="001C2F46" w:rsidP="00E54186">
      <w:pPr>
        <w:pStyle w:val="icsmbodytext"/>
        <w:spacing w:after="240"/>
        <w:ind w:firstLine="238"/>
      </w:pPr>
    </w:p>
    <w:p w14:paraId="346C8A13" w14:textId="77777777" w:rsidR="001C2F46" w:rsidRDefault="001C2F46" w:rsidP="00E54186">
      <w:pPr>
        <w:pStyle w:val="icsmbodytext"/>
        <w:spacing w:after="240"/>
        <w:ind w:firstLine="238"/>
      </w:pPr>
    </w:p>
    <w:p w14:paraId="42F9BBB7" w14:textId="77777777" w:rsidR="001C2F46" w:rsidRDefault="001C2F46" w:rsidP="00E54186">
      <w:pPr>
        <w:pStyle w:val="icsmbodytext"/>
        <w:spacing w:after="240"/>
        <w:ind w:firstLine="238"/>
      </w:pPr>
    </w:p>
    <w:p w14:paraId="01A339E5" w14:textId="77777777" w:rsidR="001C2F46" w:rsidRDefault="001C2F46" w:rsidP="00E54186">
      <w:pPr>
        <w:pStyle w:val="icsmbodytext"/>
        <w:spacing w:after="240"/>
        <w:ind w:firstLine="238"/>
      </w:pPr>
    </w:p>
    <w:p w14:paraId="6DF0B492" w14:textId="77777777" w:rsidR="001C2F46" w:rsidRDefault="001C2F46" w:rsidP="00E54186">
      <w:pPr>
        <w:pStyle w:val="icsmbodytext"/>
        <w:spacing w:after="240"/>
        <w:ind w:firstLine="238"/>
      </w:pPr>
    </w:p>
    <w:p w14:paraId="464C2F97" w14:textId="77777777" w:rsidR="001C2F46" w:rsidRDefault="001C2F46" w:rsidP="00E54186">
      <w:pPr>
        <w:pStyle w:val="icsmbodytext"/>
        <w:spacing w:after="240"/>
        <w:ind w:firstLine="238"/>
      </w:pPr>
    </w:p>
    <w:p w14:paraId="73CA7E1B" w14:textId="77777777" w:rsidR="001C2F46" w:rsidRDefault="001C2F46" w:rsidP="00E54186">
      <w:pPr>
        <w:pStyle w:val="icsmbodytext"/>
        <w:spacing w:after="240"/>
        <w:ind w:firstLine="238"/>
      </w:pPr>
    </w:p>
    <w:p w14:paraId="3A54D23D" w14:textId="77777777" w:rsidR="001C2F46" w:rsidRDefault="001C2F46" w:rsidP="00E54186">
      <w:pPr>
        <w:pStyle w:val="icsmbodytext"/>
        <w:spacing w:after="240"/>
        <w:ind w:firstLine="238"/>
      </w:pPr>
    </w:p>
    <w:p w14:paraId="63122E86" w14:textId="77777777" w:rsidR="001C2F46" w:rsidRDefault="001C2F46" w:rsidP="00E54186">
      <w:pPr>
        <w:pStyle w:val="icsmbodytext"/>
        <w:spacing w:after="240"/>
        <w:ind w:firstLine="238"/>
      </w:pPr>
    </w:p>
    <w:p w14:paraId="4B8FA5A4" w14:textId="77777777" w:rsidR="001C2F46" w:rsidRDefault="001C2F46" w:rsidP="00E54186">
      <w:pPr>
        <w:pStyle w:val="icsmbodytext"/>
        <w:spacing w:after="240"/>
        <w:ind w:firstLine="238"/>
      </w:pPr>
    </w:p>
    <w:p w14:paraId="60D2720C" w14:textId="77777777" w:rsidR="001C2F46" w:rsidRDefault="001C2F46" w:rsidP="00E54186">
      <w:pPr>
        <w:pStyle w:val="icsmbodytext"/>
        <w:spacing w:after="240"/>
        <w:ind w:firstLine="238"/>
        <w:sectPr w:rsidR="001C2F46" w:rsidSect="00F702DE">
          <w:footnotePr>
            <w:numFmt w:val="chicago"/>
            <w:numRestart w:val="eachPage"/>
          </w:footnotePr>
          <w:type w:val="continuous"/>
          <w:pgSz w:w="11906" w:h="16838" w:code="9"/>
          <w:pgMar w:top="1446" w:right="913" w:bottom="1627" w:left="913" w:header="720" w:footer="720" w:gutter="0"/>
          <w:cols w:num="2" w:space="48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5252"/>
      </w:tblGrid>
      <w:tr w:rsidR="001C2F46" w14:paraId="4A57C0D1" w14:textId="77777777" w:rsidTr="001A14D5">
        <w:tc>
          <w:tcPr>
            <w:tcW w:w="5148" w:type="dxa"/>
          </w:tcPr>
          <w:p w14:paraId="046E1EAA" w14:textId="75A7F67C" w:rsidR="001C2F46" w:rsidRDefault="00E56F0B" w:rsidP="001A14D5">
            <w:pPr>
              <w:pStyle w:val="icsmfigurecaption"/>
            </w:pPr>
            <w:r>
              <w:rPr>
                <w:noProof/>
                <w:lang w:val="en-US" w:eastAsia="en-US"/>
              </w:rPr>
              <w:lastRenderedPageBreak/>
              <w:drawing>
                <wp:anchor distT="0" distB="0" distL="114300" distR="114300" simplePos="0" relativeHeight="251658240" behindDoc="1" locked="0" layoutInCell="1" allowOverlap="1" wp14:anchorId="672E7824" wp14:editId="306DC1FD">
                  <wp:simplePos x="0" y="0"/>
                  <wp:positionH relativeFrom="column">
                    <wp:posOffset>65405</wp:posOffset>
                  </wp:positionH>
                  <wp:positionV relativeFrom="paragraph">
                    <wp:posOffset>129540</wp:posOffset>
                  </wp:positionV>
                  <wp:extent cx="2962275" cy="2151380"/>
                  <wp:effectExtent l="0" t="0" r="9525" b="1270"/>
                  <wp:wrapThrough wrapText="bothSides">
                    <wp:wrapPolygon edited="0">
                      <wp:start x="0" y="0"/>
                      <wp:lineTo x="0" y="21421"/>
                      <wp:lineTo x="21531" y="21421"/>
                      <wp:lineTo x="21531" y="0"/>
                      <wp:lineTo x="0" y="0"/>
                    </wp:wrapPolygon>
                  </wp:wrapThrough>
                  <wp:docPr id="14" name="Picture 14" descr="Description: D:\4th yr 1st sem\RESEARCH WORKS\Basic\EDX\c=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Description: D:\4th yr 1st sem\RESEARCH WORKS\Basic\EDX\c=0.00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62275" cy="21513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48" w:type="dxa"/>
          </w:tcPr>
          <w:p w14:paraId="0F9B0D3E" w14:textId="2211D88E" w:rsidR="001C2F46" w:rsidRDefault="00E56F0B" w:rsidP="001A14D5">
            <w:pPr>
              <w:pStyle w:val="icsmfigurecaption"/>
            </w:pPr>
            <w:r>
              <w:rPr>
                <w:noProof/>
                <w:lang w:val="en-US" w:eastAsia="en-US"/>
              </w:rPr>
              <w:drawing>
                <wp:anchor distT="0" distB="0" distL="114300" distR="114300" simplePos="0" relativeHeight="251659264" behindDoc="1" locked="0" layoutInCell="1" allowOverlap="1" wp14:anchorId="0102E597" wp14:editId="3517AB59">
                  <wp:simplePos x="0" y="0"/>
                  <wp:positionH relativeFrom="column">
                    <wp:posOffset>21590</wp:posOffset>
                  </wp:positionH>
                  <wp:positionV relativeFrom="paragraph">
                    <wp:posOffset>129539</wp:posOffset>
                  </wp:positionV>
                  <wp:extent cx="3245026" cy="1895475"/>
                  <wp:effectExtent l="0" t="0" r="0" b="0"/>
                  <wp:wrapThrough wrapText="bothSides">
                    <wp:wrapPolygon edited="0">
                      <wp:start x="0" y="0"/>
                      <wp:lineTo x="0" y="21274"/>
                      <wp:lineTo x="21431" y="21274"/>
                      <wp:lineTo x="21431" y="0"/>
                      <wp:lineTo x="0" y="0"/>
                    </wp:wrapPolygon>
                  </wp:wrapThrough>
                  <wp:docPr id="15" name="Picture 15" descr="Description: D:\4th yr 1st sem\RESEARCH WORKS\Basic\EDX\Capture 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Description: D:\4th yr 1st sem\RESEARCH WORKS\Basic\EDX\Capture 0.002.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47864" cy="1897133"/>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38CDBBB" w14:textId="77777777" w:rsidR="001C2F46" w:rsidRDefault="001C2F46" w:rsidP="00383405">
      <w:pPr>
        <w:pStyle w:val="icsmfigurecaption"/>
        <w:spacing w:before="80" w:after="120"/>
        <w:jc w:val="left"/>
      </w:pPr>
      <w:r w:rsidRPr="00C332A8">
        <w:rPr>
          <w:b/>
          <w:bCs/>
        </w:rPr>
        <w:t xml:space="preserve">Fig. </w:t>
      </w:r>
      <w:r w:rsidR="00B62EB5">
        <w:rPr>
          <w:b/>
          <w:bCs/>
        </w:rPr>
        <w:t>2</w:t>
      </w:r>
      <w:r w:rsidRPr="00C332A8">
        <w:rPr>
          <w:b/>
          <w:bCs/>
        </w:rPr>
        <w:t>.</w:t>
      </w:r>
      <w:r>
        <w:t xml:space="preserve"> </w:t>
      </w:r>
      <w:r w:rsidR="00383405" w:rsidRPr="00383405">
        <w:t>You can also use one column for large figures</w:t>
      </w:r>
      <w:r>
        <w:t>.</w:t>
      </w:r>
    </w:p>
    <w:p w14:paraId="6DD66B8C" w14:textId="77777777" w:rsidR="001C2F46" w:rsidRPr="00C332A8" w:rsidRDefault="001C2F46" w:rsidP="001C2F46">
      <w:pPr>
        <w:pStyle w:val="icsmtableno"/>
        <w:spacing w:before="240"/>
        <w:outlineLvl w:val="0"/>
        <w:rPr>
          <w:b/>
          <w:bCs/>
        </w:rPr>
      </w:pPr>
      <w:r w:rsidRPr="00C332A8">
        <w:rPr>
          <w:b/>
          <w:bCs/>
        </w:rPr>
        <w:t xml:space="preserve">Table </w:t>
      </w:r>
      <w:r>
        <w:rPr>
          <w:b/>
          <w:bCs/>
        </w:rPr>
        <w:t>2</w:t>
      </w:r>
    </w:p>
    <w:p w14:paraId="55E8D929" w14:textId="77777777" w:rsidR="001C2F46" w:rsidRDefault="001C2F46" w:rsidP="001C2F46">
      <w:pPr>
        <w:pStyle w:val="icsmtablecaption"/>
        <w:tabs>
          <w:tab w:val="left" w:pos="2760"/>
        </w:tabs>
      </w:pPr>
      <w:r>
        <w:t>Results of experiments</w:t>
      </w:r>
      <w:r w:rsidR="00383405">
        <w:t xml:space="preserve"> and comparisons</w:t>
      </w:r>
      <w:r>
        <w:t>.</w:t>
      </w:r>
    </w:p>
    <w:tbl>
      <w:tblPr>
        <w:tblW w:w="9790" w:type="dxa"/>
        <w:jc w:val="center"/>
        <w:tblBorders>
          <w:top w:val="single" w:sz="4" w:space="0" w:color="auto"/>
          <w:bottom w:val="single" w:sz="4" w:space="0" w:color="auto"/>
        </w:tblBorders>
        <w:tblLayout w:type="fixed"/>
        <w:tblLook w:val="0000" w:firstRow="0" w:lastRow="0" w:firstColumn="0" w:lastColumn="0" w:noHBand="0" w:noVBand="0"/>
      </w:tblPr>
      <w:tblGrid>
        <w:gridCol w:w="3231"/>
        <w:gridCol w:w="1592"/>
        <w:gridCol w:w="940"/>
        <w:gridCol w:w="1678"/>
        <w:gridCol w:w="1418"/>
        <w:gridCol w:w="198"/>
        <w:gridCol w:w="733"/>
      </w:tblGrid>
      <w:tr w:rsidR="001C2F46" w14:paraId="4FB085AA" w14:textId="77777777" w:rsidTr="00383405">
        <w:trPr>
          <w:jc w:val="center"/>
        </w:trPr>
        <w:tc>
          <w:tcPr>
            <w:tcW w:w="3231" w:type="dxa"/>
            <w:tcBorders>
              <w:top w:val="single" w:sz="4" w:space="0" w:color="auto"/>
              <w:bottom w:val="nil"/>
            </w:tcBorders>
          </w:tcPr>
          <w:p w14:paraId="60DFEB1C" w14:textId="77777777" w:rsidR="001C2F46" w:rsidRPr="009047CC" w:rsidRDefault="001C2F46" w:rsidP="001A14D5">
            <w:pPr>
              <w:pStyle w:val="icsmtabletext"/>
              <w:rPr>
                <w:b/>
                <w:bCs/>
              </w:rPr>
            </w:pPr>
          </w:p>
        </w:tc>
        <w:tc>
          <w:tcPr>
            <w:tcW w:w="1592" w:type="dxa"/>
            <w:tcBorders>
              <w:top w:val="single" w:sz="4" w:space="0" w:color="auto"/>
              <w:bottom w:val="single" w:sz="4" w:space="0" w:color="auto"/>
            </w:tcBorders>
          </w:tcPr>
          <w:p w14:paraId="094B7C9F" w14:textId="75BFD67C" w:rsidR="001C2F46" w:rsidRPr="009047CC" w:rsidRDefault="00E56F0B" w:rsidP="001A14D5">
            <w:pPr>
              <w:pStyle w:val="icsmtabletext"/>
              <w:jc w:val="center"/>
              <w:rPr>
                <w:b/>
                <w:bCs/>
              </w:rPr>
            </w:pPr>
            <w:r>
              <w:rPr>
                <w:b/>
                <w:bCs/>
              </w:rPr>
              <w:t xml:space="preserve">Title 1 </w:t>
            </w:r>
          </w:p>
        </w:tc>
        <w:tc>
          <w:tcPr>
            <w:tcW w:w="940" w:type="dxa"/>
            <w:tcBorders>
              <w:top w:val="single" w:sz="4" w:space="0" w:color="auto"/>
              <w:bottom w:val="single" w:sz="4" w:space="0" w:color="auto"/>
            </w:tcBorders>
          </w:tcPr>
          <w:p w14:paraId="2FF8A55F" w14:textId="77777777" w:rsidR="001C2F46" w:rsidRPr="009047CC" w:rsidRDefault="001C2F46" w:rsidP="001A14D5">
            <w:pPr>
              <w:pStyle w:val="icsmtabletext"/>
              <w:rPr>
                <w:b/>
                <w:bCs/>
              </w:rPr>
            </w:pPr>
          </w:p>
        </w:tc>
        <w:tc>
          <w:tcPr>
            <w:tcW w:w="1678" w:type="dxa"/>
            <w:tcBorders>
              <w:top w:val="single" w:sz="4" w:space="0" w:color="auto"/>
              <w:bottom w:val="nil"/>
            </w:tcBorders>
          </w:tcPr>
          <w:p w14:paraId="70ECFD88" w14:textId="77777777" w:rsidR="001C2F46" w:rsidRPr="009047CC" w:rsidRDefault="001C2F46" w:rsidP="001A14D5">
            <w:pPr>
              <w:pStyle w:val="icsmtabletext"/>
              <w:rPr>
                <w:b/>
                <w:bCs/>
              </w:rPr>
            </w:pPr>
          </w:p>
        </w:tc>
        <w:tc>
          <w:tcPr>
            <w:tcW w:w="1616" w:type="dxa"/>
            <w:gridSpan w:val="2"/>
            <w:tcBorders>
              <w:top w:val="single" w:sz="4" w:space="0" w:color="auto"/>
              <w:bottom w:val="single" w:sz="4" w:space="0" w:color="auto"/>
            </w:tcBorders>
          </w:tcPr>
          <w:p w14:paraId="4EC74A4F" w14:textId="749F89C8" w:rsidR="001C2F46" w:rsidRPr="009047CC" w:rsidRDefault="00E56F0B" w:rsidP="001A14D5">
            <w:pPr>
              <w:pStyle w:val="icsmtabletext"/>
              <w:rPr>
                <w:b/>
                <w:bCs/>
              </w:rPr>
            </w:pPr>
            <w:r>
              <w:rPr>
                <w:b/>
                <w:bCs/>
              </w:rPr>
              <w:t xml:space="preserve">Title 2 </w:t>
            </w:r>
          </w:p>
        </w:tc>
        <w:tc>
          <w:tcPr>
            <w:tcW w:w="733" w:type="dxa"/>
            <w:tcBorders>
              <w:top w:val="single" w:sz="4" w:space="0" w:color="auto"/>
              <w:bottom w:val="single" w:sz="4" w:space="0" w:color="auto"/>
            </w:tcBorders>
          </w:tcPr>
          <w:p w14:paraId="4E7A94EF" w14:textId="77777777" w:rsidR="001C2F46" w:rsidRPr="009047CC" w:rsidRDefault="001C2F46" w:rsidP="001A14D5">
            <w:pPr>
              <w:pStyle w:val="icsmtabletext"/>
              <w:rPr>
                <w:b/>
                <w:bCs/>
              </w:rPr>
            </w:pPr>
          </w:p>
        </w:tc>
      </w:tr>
      <w:tr w:rsidR="001C2F46" w14:paraId="685C16BE" w14:textId="77777777" w:rsidTr="00383405">
        <w:trPr>
          <w:jc w:val="center"/>
        </w:trPr>
        <w:tc>
          <w:tcPr>
            <w:tcW w:w="3231" w:type="dxa"/>
            <w:tcBorders>
              <w:top w:val="nil"/>
              <w:bottom w:val="single" w:sz="4" w:space="0" w:color="auto"/>
            </w:tcBorders>
          </w:tcPr>
          <w:p w14:paraId="4204B9BA" w14:textId="77777777" w:rsidR="001C2F46" w:rsidRPr="009047CC" w:rsidRDefault="001C2F46" w:rsidP="001A14D5">
            <w:pPr>
              <w:pStyle w:val="icsmtabletext"/>
              <w:rPr>
                <w:b/>
                <w:bCs/>
              </w:rPr>
            </w:pPr>
          </w:p>
        </w:tc>
        <w:tc>
          <w:tcPr>
            <w:tcW w:w="1592" w:type="dxa"/>
            <w:tcBorders>
              <w:top w:val="nil"/>
              <w:bottom w:val="single" w:sz="4" w:space="0" w:color="auto"/>
            </w:tcBorders>
          </w:tcPr>
          <w:p w14:paraId="4A55EEC9" w14:textId="6ABF5591" w:rsidR="001C2F46" w:rsidRPr="009047CC" w:rsidRDefault="001C2F46" w:rsidP="001A14D5">
            <w:pPr>
              <w:pStyle w:val="icsmtabletext"/>
              <w:rPr>
                <w:b/>
                <w:bCs/>
                <w:lang w:val="fr-FR"/>
              </w:rPr>
            </w:pPr>
            <w:r w:rsidRPr="009047CC">
              <w:rPr>
                <w:b/>
                <w:bCs/>
                <w:lang w:val="fr-FR"/>
              </w:rPr>
              <w:t xml:space="preserve">Method </w:t>
            </w:r>
            <w:r w:rsidR="00E56F0B">
              <w:rPr>
                <w:b/>
                <w:bCs/>
                <w:lang w:val="fr-FR"/>
              </w:rPr>
              <w:t>1</w:t>
            </w:r>
          </w:p>
        </w:tc>
        <w:tc>
          <w:tcPr>
            <w:tcW w:w="940" w:type="dxa"/>
            <w:tcBorders>
              <w:top w:val="nil"/>
              <w:bottom w:val="single" w:sz="4" w:space="0" w:color="auto"/>
            </w:tcBorders>
          </w:tcPr>
          <w:p w14:paraId="5DB6632B" w14:textId="18469C3C" w:rsidR="001C2F46" w:rsidRPr="009047CC" w:rsidRDefault="001C2F46" w:rsidP="001A14D5">
            <w:pPr>
              <w:pStyle w:val="icsmtabletext"/>
              <w:rPr>
                <w:b/>
                <w:bCs/>
                <w:lang w:val="fr-FR"/>
              </w:rPr>
            </w:pPr>
            <w:r w:rsidRPr="009047CC">
              <w:rPr>
                <w:b/>
                <w:bCs/>
                <w:lang w:val="fr-FR"/>
              </w:rPr>
              <w:t xml:space="preserve">Method </w:t>
            </w:r>
            <w:r w:rsidR="00E56F0B">
              <w:rPr>
                <w:b/>
                <w:bCs/>
                <w:lang w:val="fr-FR"/>
              </w:rPr>
              <w:t>2</w:t>
            </w:r>
          </w:p>
        </w:tc>
        <w:tc>
          <w:tcPr>
            <w:tcW w:w="1678" w:type="dxa"/>
            <w:tcBorders>
              <w:top w:val="nil"/>
              <w:bottom w:val="single" w:sz="4" w:space="0" w:color="auto"/>
            </w:tcBorders>
          </w:tcPr>
          <w:p w14:paraId="390753C5" w14:textId="77777777" w:rsidR="001C2F46" w:rsidRPr="009047CC" w:rsidRDefault="001C2F46" w:rsidP="001A14D5">
            <w:pPr>
              <w:pStyle w:val="icsmtabletext"/>
              <w:rPr>
                <w:b/>
                <w:bCs/>
                <w:lang w:val="fr-FR"/>
              </w:rPr>
            </w:pPr>
          </w:p>
        </w:tc>
        <w:tc>
          <w:tcPr>
            <w:tcW w:w="1418" w:type="dxa"/>
            <w:tcBorders>
              <w:top w:val="nil"/>
              <w:bottom w:val="single" w:sz="4" w:space="0" w:color="auto"/>
            </w:tcBorders>
          </w:tcPr>
          <w:p w14:paraId="69257CAA" w14:textId="432246D4" w:rsidR="001C2F46" w:rsidRPr="009047CC" w:rsidRDefault="001C2F46" w:rsidP="001A14D5">
            <w:pPr>
              <w:pStyle w:val="icsmtabletext"/>
              <w:rPr>
                <w:b/>
                <w:bCs/>
                <w:lang w:val="fr-FR"/>
              </w:rPr>
            </w:pPr>
            <w:r w:rsidRPr="009047CC">
              <w:rPr>
                <w:b/>
                <w:bCs/>
                <w:lang w:val="fr-FR"/>
              </w:rPr>
              <w:t xml:space="preserve">Method </w:t>
            </w:r>
            <w:r w:rsidR="00E56F0B">
              <w:rPr>
                <w:b/>
                <w:bCs/>
                <w:lang w:val="fr-FR"/>
              </w:rPr>
              <w:t>1</w:t>
            </w:r>
          </w:p>
        </w:tc>
        <w:tc>
          <w:tcPr>
            <w:tcW w:w="931" w:type="dxa"/>
            <w:gridSpan w:val="2"/>
            <w:tcBorders>
              <w:top w:val="nil"/>
              <w:bottom w:val="single" w:sz="4" w:space="0" w:color="auto"/>
            </w:tcBorders>
          </w:tcPr>
          <w:p w14:paraId="5E2C6644" w14:textId="57C71B38" w:rsidR="001C2F46" w:rsidRPr="009047CC" w:rsidRDefault="001C2F46" w:rsidP="001A14D5">
            <w:pPr>
              <w:pStyle w:val="icsmtabletext"/>
              <w:rPr>
                <w:b/>
                <w:bCs/>
                <w:lang w:val="fr-FR"/>
              </w:rPr>
            </w:pPr>
            <w:r w:rsidRPr="009047CC">
              <w:rPr>
                <w:b/>
                <w:bCs/>
                <w:lang w:val="fr-FR"/>
              </w:rPr>
              <w:t xml:space="preserve">Method </w:t>
            </w:r>
            <w:r w:rsidR="00E56F0B">
              <w:rPr>
                <w:b/>
                <w:bCs/>
                <w:lang w:val="fr-FR"/>
              </w:rPr>
              <w:t>2</w:t>
            </w:r>
          </w:p>
        </w:tc>
      </w:tr>
      <w:tr w:rsidR="001C2F46" w14:paraId="5418DFA7" w14:textId="77777777" w:rsidTr="00383405">
        <w:trPr>
          <w:jc w:val="center"/>
        </w:trPr>
        <w:tc>
          <w:tcPr>
            <w:tcW w:w="3231" w:type="dxa"/>
            <w:tcBorders>
              <w:top w:val="nil"/>
              <w:bottom w:val="nil"/>
            </w:tcBorders>
          </w:tcPr>
          <w:p w14:paraId="2FE16146" w14:textId="77777777" w:rsidR="001C2F46" w:rsidRDefault="001C2F46" w:rsidP="001A14D5">
            <w:pPr>
              <w:pStyle w:val="icsmtabletext"/>
            </w:pPr>
            <w:r>
              <w:t>A</w:t>
            </w:r>
          </w:p>
        </w:tc>
        <w:tc>
          <w:tcPr>
            <w:tcW w:w="1592" w:type="dxa"/>
            <w:tcBorders>
              <w:top w:val="nil"/>
              <w:bottom w:val="nil"/>
            </w:tcBorders>
          </w:tcPr>
          <w:p w14:paraId="745D83A2" w14:textId="77777777" w:rsidR="001C2F46" w:rsidRDefault="001C2F46" w:rsidP="001A14D5">
            <w:pPr>
              <w:pStyle w:val="icsmtabletext"/>
            </w:pPr>
            <w:r>
              <w:t>6.5</w:t>
            </w:r>
          </w:p>
        </w:tc>
        <w:tc>
          <w:tcPr>
            <w:tcW w:w="940" w:type="dxa"/>
            <w:tcBorders>
              <w:top w:val="nil"/>
              <w:bottom w:val="nil"/>
            </w:tcBorders>
          </w:tcPr>
          <w:p w14:paraId="428FC973" w14:textId="77777777" w:rsidR="001C2F46" w:rsidRDefault="001C2F46" w:rsidP="001A14D5">
            <w:pPr>
              <w:pStyle w:val="icsmtabletext"/>
            </w:pPr>
            <w:r>
              <w:t>0.35</w:t>
            </w:r>
          </w:p>
        </w:tc>
        <w:tc>
          <w:tcPr>
            <w:tcW w:w="1678" w:type="dxa"/>
            <w:tcBorders>
              <w:top w:val="nil"/>
              <w:bottom w:val="nil"/>
            </w:tcBorders>
          </w:tcPr>
          <w:p w14:paraId="21301453" w14:textId="77777777" w:rsidR="001C2F46" w:rsidRDefault="001C2F46" w:rsidP="001A14D5">
            <w:pPr>
              <w:pStyle w:val="icsmtabletext"/>
            </w:pPr>
          </w:p>
        </w:tc>
        <w:tc>
          <w:tcPr>
            <w:tcW w:w="1616" w:type="dxa"/>
            <w:gridSpan w:val="2"/>
            <w:tcBorders>
              <w:top w:val="nil"/>
              <w:bottom w:val="nil"/>
            </w:tcBorders>
          </w:tcPr>
          <w:p w14:paraId="4C887BEF" w14:textId="77777777" w:rsidR="001C2F46" w:rsidRDefault="001C2F46" w:rsidP="001A14D5">
            <w:pPr>
              <w:pStyle w:val="icsmtabletext"/>
            </w:pPr>
            <w:r>
              <w:t>2.0</w:t>
            </w:r>
          </w:p>
        </w:tc>
        <w:tc>
          <w:tcPr>
            <w:tcW w:w="733" w:type="dxa"/>
            <w:tcBorders>
              <w:top w:val="nil"/>
              <w:bottom w:val="nil"/>
            </w:tcBorders>
          </w:tcPr>
          <w:p w14:paraId="2B075A1D" w14:textId="77777777" w:rsidR="001C2F46" w:rsidRDefault="001C2F46" w:rsidP="001A14D5">
            <w:pPr>
              <w:pStyle w:val="icsmtabletext"/>
            </w:pPr>
            <w:r>
              <w:t>0.30</w:t>
            </w:r>
          </w:p>
        </w:tc>
      </w:tr>
      <w:tr w:rsidR="001C2F46" w14:paraId="0598FB21" w14:textId="77777777" w:rsidTr="00383405">
        <w:trPr>
          <w:jc w:val="center"/>
        </w:trPr>
        <w:tc>
          <w:tcPr>
            <w:tcW w:w="3231" w:type="dxa"/>
            <w:tcBorders>
              <w:top w:val="nil"/>
            </w:tcBorders>
          </w:tcPr>
          <w:p w14:paraId="5948F0B1" w14:textId="77777777" w:rsidR="001C2F46" w:rsidRDefault="001C2F46" w:rsidP="001A14D5">
            <w:pPr>
              <w:pStyle w:val="icsmtabletext"/>
            </w:pPr>
            <w:r>
              <w:t>B</w:t>
            </w:r>
          </w:p>
        </w:tc>
        <w:tc>
          <w:tcPr>
            <w:tcW w:w="1592" w:type="dxa"/>
            <w:tcBorders>
              <w:top w:val="nil"/>
            </w:tcBorders>
          </w:tcPr>
          <w:p w14:paraId="5E46AD23" w14:textId="77777777" w:rsidR="001C2F46" w:rsidRDefault="001C2F46" w:rsidP="001A14D5">
            <w:pPr>
              <w:pStyle w:val="icsmtabletext"/>
            </w:pPr>
            <w:r>
              <w:t>4.1</w:t>
            </w:r>
          </w:p>
        </w:tc>
        <w:tc>
          <w:tcPr>
            <w:tcW w:w="940" w:type="dxa"/>
            <w:tcBorders>
              <w:top w:val="nil"/>
            </w:tcBorders>
          </w:tcPr>
          <w:p w14:paraId="586CF4B3" w14:textId="77777777" w:rsidR="001C2F46" w:rsidRDefault="001C2F46" w:rsidP="001A14D5">
            <w:pPr>
              <w:pStyle w:val="icsmtabletext"/>
            </w:pPr>
            <w:r>
              <w:t>0.05</w:t>
            </w:r>
          </w:p>
        </w:tc>
        <w:tc>
          <w:tcPr>
            <w:tcW w:w="1678" w:type="dxa"/>
            <w:tcBorders>
              <w:top w:val="nil"/>
            </w:tcBorders>
          </w:tcPr>
          <w:p w14:paraId="66F460D3" w14:textId="77777777" w:rsidR="001C2F46" w:rsidRDefault="001C2F46" w:rsidP="001A14D5">
            <w:pPr>
              <w:pStyle w:val="icsmtabletext"/>
            </w:pPr>
          </w:p>
        </w:tc>
        <w:tc>
          <w:tcPr>
            <w:tcW w:w="1616" w:type="dxa"/>
            <w:gridSpan w:val="2"/>
            <w:tcBorders>
              <w:top w:val="nil"/>
            </w:tcBorders>
          </w:tcPr>
          <w:p w14:paraId="48336AC6" w14:textId="77777777" w:rsidR="001C2F46" w:rsidRDefault="001C2F46" w:rsidP="001A14D5">
            <w:pPr>
              <w:pStyle w:val="icsmtabletext"/>
            </w:pPr>
            <w:r>
              <w:t>2</w:t>
            </w:r>
          </w:p>
        </w:tc>
        <w:tc>
          <w:tcPr>
            <w:tcW w:w="733" w:type="dxa"/>
            <w:tcBorders>
              <w:top w:val="nil"/>
            </w:tcBorders>
          </w:tcPr>
          <w:p w14:paraId="77940BE3" w14:textId="77777777" w:rsidR="001C2F46" w:rsidRDefault="001C2F46" w:rsidP="001A14D5">
            <w:pPr>
              <w:pStyle w:val="icsmtabletext"/>
            </w:pPr>
            <w:r>
              <w:t>0.02</w:t>
            </w:r>
          </w:p>
        </w:tc>
      </w:tr>
      <w:tr w:rsidR="001C2F46" w14:paraId="2AC5D223" w14:textId="77777777" w:rsidTr="00383405">
        <w:trPr>
          <w:jc w:val="center"/>
        </w:trPr>
        <w:tc>
          <w:tcPr>
            <w:tcW w:w="3231" w:type="dxa"/>
          </w:tcPr>
          <w:p w14:paraId="58E6D79C" w14:textId="77777777" w:rsidR="001C2F46" w:rsidRDefault="001C2F46" w:rsidP="001A14D5">
            <w:pPr>
              <w:pStyle w:val="icsmtabletext"/>
            </w:pPr>
            <w:r>
              <w:t>C</w:t>
            </w:r>
          </w:p>
        </w:tc>
        <w:tc>
          <w:tcPr>
            <w:tcW w:w="1592" w:type="dxa"/>
          </w:tcPr>
          <w:p w14:paraId="2AEA6579" w14:textId="77777777" w:rsidR="001C2F46" w:rsidRDefault="001C2F46" w:rsidP="001A14D5">
            <w:pPr>
              <w:pStyle w:val="icsmtabletext"/>
            </w:pPr>
            <w:r>
              <w:t>60.0</w:t>
            </w:r>
          </w:p>
        </w:tc>
        <w:tc>
          <w:tcPr>
            <w:tcW w:w="940" w:type="dxa"/>
          </w:tcPr>
          <w:p w14:paraId="7D4398B6" w14:textId="77777777" w:rsidR="001C2F46" w:rsidRDefault="001C2F46" w:rsidP="001A14D5">
            <w:pPr>
              <w:pStyle w:val="icsmtabletext"/>
            </w:pPr>
            <w:r>
              <w:t>1.0</w:t>
            </w:r>
          </w:p>
        </w:tc>
        <w:tc>
          <w:tcPr>
            <w:tcW w:w="1678" w:type="dxa"/>
          </w:tcPr>
          <w:p w14:paraId="25468271" w14:textId="77777777" w:rsidR="001C2F46" w:rsidRDefault="001C2F46" w:rsidP="001A14D5">
            <w:pPr>
              <w:pStyle w:val="icsmtabletext"/>
            </w:pPr>
          </w:p>
        </w:tc>
        <w:tc>
          <w:tcPr>
            <w:tcW w:w="1616" w:type="dxa"/>
            <w:gridSpan w:val="2"/>
          </w:tcPr>
          <w:p w14:paraId="1D06FA80" w14:textId="77777777" w:rsidR="001C2F46" w:rsidRDefault="001C2F46" w:rsidP="001A14D5">
            <w:pPr>
              <w:pStyle w:val="icsmtabletext"/>
            </w:pPr>
            <w:r>
              <w:t>50.0</w:t>
            </w:r>
          </w:p>
        </w:tc>
        <w:tc>
          <w:tcPr>
            <w:tcW w:w="733" w:type="dxa"/>
          </w:tcPr>
          <w:p w14:paraId="2FC4C4FC" w14:textId="77777777" w:rsidR="001C2F46" w:rsidRDefault="001C2F46" w:rsidP="001A14D5">
            <w:pPr>
              <w:pStyle w:val="icsmtabletext"/>
            </w:pPr>
            <w:r>
              <w:t>&lt;0.10</w:t>
            </w:r>
          </w:p>
        </w:tc>
      </w:tr>
      <w:tr w:rsidR="001C2F46" w14:paraId="5AB52735" w14:textId="77777777" w:rsidTr="00383405">
        <w:trPr>
          <w:jc w:val="center"/>
        </w:trPr>
        <w:tc>
          <w:tcPr>
            <w:tcW w:w="3231" w:type="dxa"/>
          </w:tcPr>
          <w:p w14:paraId="021B5359" w14:textId="77777777" w:rsidR="001C2F46" w:rsidRDefault="001C2F46" w:rsidP="001A14D5">
            <w:pPr>
              <w:pStyle w:val="icsmtabletext"/>
            </w:pPr>
            <w:r>
              <w:t>D</w:t>
            </w:r>
          </w:p>
        </w:tc>
        <w:tc>
          <w:tcPr>
            <w:tcW w:w="1592" w:type="dxa"/>
          </w:tcPr>
          <w:p w14:paraId="6D592D82" w14:textId="77777777" w:rsidR="001C2F46" w:rsidRDefault="001C2F46" w:rsidP="001A14D5">
            <w:pPr>
              <w:pStyle w:val="icsmtabletext"/>
            </w:pPr>
            <w:r>
              <w:t>6.0</w:t>
            </w:r>
          </w:p>
        </w:tc>
        <w:tc>
          <w:tcPr>
            <w:tcW w:w="940" w:type="dxa"/>
          </w:tcPr>
          <w:p w14:paraId="1133CC91" w14:textId="77777777" w:rsidR="001C2F46" w:rsidRDefault="001C2F46" w:rsidP="001A14D5">
            <w:pPr>
              <w:pStyle w:val="icsmtabletext"/>
            </w:pPr>
            <w:r>
              <w:t>0.50</w:t>
            </w:r>
          </w:p>
        </w:tc>
        <w:tc>
          <w:tcPr>
            <w:tcW w:w="1678" w:type="dxa"/>
          </w:tcPr>
          <w:p w14:paraId="0B3B964B" w14:textId="77777777" w:rsidR="001C2F46" w:rsidRDefault="001C2F46" w:rsidP="001A14D5">
            <w:pPr>
              <w:pStyle w:val="icsmtabletext"/>
            </w:pPr>
          </w:p>
        </w:tc>
        <w:tc>
          <w:tcPr>
            <w:tcW w:w="1616" w:type="dxa"/>
            <w:gridSpan w:val="2"/>
          </w:tcPr>
          <w:p w14:paraId="080176E5" w14:textId="77777777" w:rsidR="001C2F46" w:rsidRDefault="001C2F46" w:rsidP="001A14D5">
            <w:pPr>
              <w:pStyle w:val="icsmtabletext"/>
            </w:pPr>
            <w:r>
              <w:t>2</w:t>
            </w:r>
          </w:p>
        </w:tc>
        <w:tc>
          <w:tcPr>
            <w:tcW w:w="733" w:type="dxa"/>
          </w:tcPr>
          <w:p w14:paraId="3B3AD2C8" w14:textId="77777777" w:rsidR="001C2F46" w:rsidRDefault="001C2F46" w:rsidP="001A14D5">
            <w:pPr>
              <w:pStyle w:val="icsmtabletext"/>
            </w:pPr>
            <w:r>
              <w:t>0.10</w:t>
            </w:r>
          </w:p>
        </w:tc>
      </w:tr>
      <w:tr w:rsidR="001C2F46" w14:paraId="32DB2CB3" w14:textId="77777777" w:rsidTr="00383405">
        <w:trPr>
          <w:jc w:val="center"/>
        </w:trPr>
        <w:tc>
          <w:tcPr>
            <w:tcW w:w="3231" w:type="dxa"/>
          </w:tcPr>
          <w:p w14:paraId="72AE1350" w14:textId="77777777" w:rsidR="001C2F46" w:rsidRDefault="001C2F46" w:rsidP="001A14D5">
            <w:pPr>
              <w:pStyle w:val="icsmtabletext"/>
            </w:pPr>
            <w:r>
              <w:t>E</w:t>
            </w:r>
          </w:p>
        </w:tc>
        <w:tc>
          <w:tcPr>
            <w:tcW w:w="1592" w:type="dxa"/>
          </w:tcPr>
          <w:p w14:paraId="1B27D5F5" w14:textId="77777777" w:rsidR="001C2F46" w:rsidRDefault="001C2F46" w:rsidP="001A14D5">
            <w:pPr>
              <w:pStyle w:val="icsmtabletext"/>
            </w:pPr>
            <w:r>
              <w:t>1.0</w:t>
            </w:r>
          </w:p>
        </w:tc>
        <w:tc>
          <w:tcPr>
            <w:tcW w:w="940" w:type="dxa"/>
          </w:tcPr>
          <w:p w14:paraId="6247CF13" w14:textId="77777777" w:rsidR="001C2F46" w:rsidRDefault="001C2F46" w:rsidP="001A14D5">
            <w:pPr>
              <w:pStyle w:val="icsmtabletext"/>
            </w:pPr>
            <w:r>
              <w:t>0.04</w:t>
            </w:r>
          </w:p>
        </w:tc>
        <w:tc>
          <w:tcPr>
            <w:tcW w:w="1678" w:type="dxa"/>
          </w:tcPr>
          <w:p w14:paraId="77DFF925" w14:textId="77777777" w:rsidR="001C2F46" w:rsidRDefault="001C2F46" w:rsidP="001A14D5">
            <w:pPr>
              <w:pStyle w:val="icsmtabletext"/>
            </w:pPr>
          </w:p>
        </w:tc>
        <w:tc>
          <w:tcPr>
            <w:tcW w:w="1616" w:type="dxa"/>
            <w:gridSpan w:val="2"/>
          </w:tcPr>
          <w:p w14:paraId="6665FA33" w14:textId="77777777" w:rsidR="001C2F46" w:rsidRDefault="001C2F46" w:rsidP="001A14D5">
            <w:pPr>
              <w:pStyle w:val="icsmtabletext"/>
            </w:pPr>
            <w:r>
              <w:t>1.0</w:t>
            </w:r>
          </w:p>
        </w:tc>
        <w:tc>
          <w:tcPr>
            <w:tcW w:w="733" w:type="dxa"/>
          </w:tcPr>
          <w:p w14:paraId="713C56CF" w14:textId="77777777" w:rsidR="001C2F46" w:rsidRDefault="001C2F46" w:rsidP="001A14D5">
            <w:pPr>
              <w:pStyle w:val="icsmtabletext"/>
            </w:pPr>
            <w:r>
              <w:t>0.05</w:t>
            </w:r>
          </w:p>
        </w:tc>
      </w:tr>
      <w:tr w:rsidR="001C2F46" w14:paraId="0DF8225C" w14:textId="77777777" w:rsidTr="00383405">
        <w:trPr>
          <w:jc w:val="center"/>
        </w:trPr>
        <w:tc>
          <w:tcPr>
            <w:tcW w:w="3231" w:type="dxa"/>
            <w:tcBorders>
              <w:bottom w:val="single" w:sz="4" w:space="0" w:color="auto"/>
            </w:tcBorders>
          </w:tcPr>
          <w:p w14:paraId="1D4E9F47" w14:textId="77777777" w:rsidR="001C2F46" w:rsidRDefault="001C2F46" w:rsidP="001A14D5">
            <w:pPr>
              <w:pStyle w:val="icsmtabletext"/>
            </w:pPr>
            <w:r>
              <w:t>F</w:t>
            </w:r>
          </w:p>
        </w:tc>
        <w:tc>
          <w:tcPr>
            <w:tcW w:w="1592" w:type="dxa"/>
            <w:tcBorders>
              <w:bottom w:val="single" w:sz="4" w:space="0" w:color="auto"/>
            </w:tcBorders>
          </w:tcPr>
          <w:p w14:paraId="6C412EDF" w14:textId="77777777" w:rsidR="001C2F46" w:rsidRDefault="001C2F46" w:rsidP="001A14D5">
            <w:pPr>
              <w:pStyle w:val="icsmtabletext"/>
            </w:pPr>
            <w:r>
              <w:t>1.2</w:t>
            </w:r>
          </w:p>
        </w:tc>
        <w:tc>
          <w:tcPr>
            <w:tcW w:w="940" w:type="dxa"/>
            <w:tcBorders>
              <w:bottom w:val="single" w:sz="4" w:space="0" w:color="auto"/>
            </w:tcBorders>
          </w:tcPr>
          <w:p w14:paraId="1BB0172D" w14:textId="77777777" w:rsidR="001C2F46" w:rsidRDefault="001C2F46" w:rsidP="001A14D5">
            <w:pPr>
              <w:pStyle w:val="icsmtabletext"/>
            </w:pPr>
            <w:r>
              <w:t>2.1</w:t>
            </w:r>
          </w:p>
        </w:tc>
        <w:tc>
          <w:tcPr>
            <w:tcW w:w="1678" w:type="dxa"/>
            <w:tcBorders>
              <w:bottom w:val="single" w:sz="4" w:space="0" w:color="auto"/>
            </w:tcBorders>
          </w:tcPr>
          <w:p w14:paraId="4D75DE0E" w14:textId="77777777" w:rsidR="001C2F46" w:rsidRDefault="001C2F46" w:rsidP="001A14D5">
            <w:pPr>
              <w:pStyle w:val="icsmtabletext"/>
            </w:pPr>
          </w:p>
        </w:tc>
        <w:tc>
          <w:tcPr>
            <w:tcW w:w="1616" w:type="dxa"/>
            <w:gridSpan w:val="2"/>
            <w:tcBorders>
              <w:bottom w:val="single" w:sz="4" w:space="0" w:color="auto"/>
            </w:tcBorders>
          </w:tcPr>
          <w:p w14:paraId="3DD4AE94" w14:textId="77777777" w:rsidR="001C2F46" w:rsidRDefault="001C2F46" w:rsidP="001A14D5">
            <w:pPr>
              <w:pStyle w:val="icsmtabletext"/>
            </w:pPr>
            <w:r>
              <w:t>2</w:t>
            </w:r>
          </w:p>
        </w:tc>
        <w:tc>
          <w:tcPr>
            <w:tcW w:w="733" w:type="dxa"/>
            <w:tcBorders>
              <w:bottom w:val="single" w:sz="4" w:space="0" w:color="auto"/>
            </w:tcBorders>
          </w:tcPr>
          <w:p w14:paraId="233A4865" w14:textId="77777777" w:rsidR="001C2F46" w:rsidRDefault="001C2F46" w:rsidP="001A14D5">
            <w:pPr>
              <w:pStyle w:val="icsmtabletext"/>
            </w:pPr>
            <w:r>
              <w:t>&lt;0.10</w:t>
            </w:r>
          </w:p>
        </w:tc>
      </w:tr>
    </w:tbl>
    <w:p w14:paraId="034AEAD5" w14:textId="77777777" w:rsidR="001C2F46" w:rsidRDefault="001C2F46" w:rsidP="00E54186">
      <w:pPr>
        <w:pStyle w:val="icsmbodytext"/>
        <w:spacing w:after="240"/>
        <w:ind w:firstLine="238"/>
        <w:sectPr w:rsidR="001C2F46" w:rsidSect="001C2F46">
          <w:footnotePr>
            <w:numFmt w:val="chicago"/>
            <w:numRestart w:val="eachPage"/>
          </w:footnotePr>
          <w:type w:val="continuous"/>
          <w:pgSz w:w="11906" w:h="16838" w:code="9"/>
          <w:pgMar w:top="1446" w:right="913" w:bottom="1627" w:left="913" w:header="720" w:footer="720" w:gutter="0"/>
          <w:cols w:space="480"/>
        </w:sectPr>
      </w:pPr>
    </w:p>
    <w:p w14:paraId="6C1FA4D3" w14:textId="77777777" w:rsidR="001C2F46" w:rsidRDefault="001C2F46" w:rsidP="00E54186">
      <w:pPr>
        <w:pStyle w:val="icsmbodytext"/>
        <w:spacing w:after="240"/>
        <w:ind w:firstLine="238"/>
      </w:pPr>
    </w:p>
    <w:p w14:paraId="15031C62" w14:textId="77777777" w:rsidR="001C2F46" w:rsidRDefault="001C2F46" w:rsidP="00E54186">
      <w:pPr>
        <w:pStyle w:val="icsmbodytext"/>
        <w:spacing w:after="240"/>
        <w:ind w:firstLine="238"/>
      </w:pPr>
    </w:p>
    <w:p w14:paraId="33648B08" w14:textId="77777777" w:rsidR="001C2F46" w:rsidRDefault="001C2F46" w:rsidP="00E54186">
      <w:pPr>
        <w:pStyle w:val="icsmbodytext"/>
        <w:spacing w:after="240"/>
        <w:ind w:firstLine="238"/>
      </w:pPr>
    </w:p>
    <w:p w14:paraId="33368AEC" w14:textId="77777777" w:rsidR="001C2F46" w:rsidRDefault="001C2F46" w:rsidP="00E54186">
      <w:pPr>
        <w:pStyle w:val="icsmbodytext"/>
        <w:spacing w:after="240"/>
        <w:ind w:firstLine="238"/>
      </w:pPr>
    </w:p>
    <w:p w14:paraId="4E7C517B" w14:textId="77777777" w:rsidR="001C2F46" w:rsidRDefault="001C2F46" w:rsidP="00E54186">
      <w:pPr>
        <w:pStyle w:val="icsmbodytext"/>
        <w:spacing w:after="240"/>
        <w:ind w:firstLine="238"/>
      </w:pPr>
    </w:p>
    <w:p w14:paraId="124EBC0B" w14:textId="77777777" w:rsidR="001C2F46" w:rsidRDefault="001C2F46" w:rsidP="00E54186">
      <w:pPr>
        <w:pStyle w:val="icsmbodytext"/>
        <w:spacing w:after="240"/>
        <w:ind w:firstLine="238"/>
      </w:pPr>
    </w:p>
    <w:p w14:paraId="7190BC19" w14:textId="77777777" w:rsidR="001C2F46" w:rsidRDefault="001C2F46" w:rsidP="00E54186">
      <w:pPr>
        <w:pStyle w:val="icsmbodytext"/>
        <w:spacing w:after="240"/>
        <w:ind w:firstLine="238"/>
      </w:pPr>
    </w:p>
    <w:p w14:paraId="588CFD92" w14:textId="77777777" w:rsidR="001C2F46" w:rsidRDefault="001C2F46" w:rsidP="00E54186">
      <w:pPr>
        <w:pStyle w:val="icsmbodytext"/>
        <w:spacing w:after="240"/>
        <w:ind w:firstLine="238"/>
      </w:pPr>
    </w:p>
    <w:p w14:paraId="33E8B8DC" w14:textId="77777777" w:rsidR="001C2F46" w:rsidRDefault="001C2F46" w:rsidP="00E54186">
      <w:pPr>
        <w:pStyle w:val="icsmbodytext"/>
        <w:spacing w:after="240"/>
        <w:ind w:firstLine="238"/>
      </w:pPr>
    </w:p>
    <w:p w14:paraId="02089C34" w14:textId="77777777" w:rsidR="001C2F46" w:rsidRDefault="001C2F46" w:rsidP="00E54186">
      <w:pPr>
        <w:pStyle w:val="icsmbodytext"/>
        <w:spacing w:after="240"/>
        <w:ind w:firstLine="238"/>
      </w:pPr>
    </w:p>
    <w:p w14:paraId="1F5D26EC" w14:textId="77777777" w:rsidR="001C2F46" w:rsidRDefault="001C2F46" w:rsidP="00E54186">
      <w:pPr>
        <w:pStyle w:val="icsmbodytext"/>
        <w:spacing w:after="240"/>
        <w:ind w:firstLine="238"/>
      </w:pPr>
    </w:p>
    <w:sectPr w:rsidR="001C2F46" w:rsidSect="00F702DE">
      <w:footnotePr>
        <w:numFmt w:val="chicago"/>
        <w:numRestart w:val="eachPage"/>
      </w:footnotePr>
      <w:type w:val="continuous"/>
      <w:pgSz w:w="11906" w:h="16838" w:code="9"/>
      <w:pgMar w:top="1446" w:right="913" w:bottom="1627" w:left="913" w:header="720" w:footer="720" w:gutter="0"/>
      <w:cols w:num="2" w:space="48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D95F61" w14:textId="77777777" w:rsidR="00C6084C" w:rsidRDefault="00C6084C">
      <w:r>
        <w:separator/>
      </w:r>
    </w:p>
  </w:endnote>
  <w:endnote w:type="continuationSeparator" w:id="0">
    <w:p w14:paraId="4C4CD866" w14:textId="77777777" w:rsidR="00C6084C" w:rsidRDefault="00C608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Perpetua">
    <w:panose1 w:val="02020502060401020303"/>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BB392" w14:textId="788B5DB1" w:rsidR="00E54186" w:rsidRDefault="00E54186" w:rsidP="002B6A51">
    <w:pPr>
      <w:pStyle w:val="Footer"/>
      <w:tabs>
        <w:tab w:val="clear" w:pos="4680"/>
        <w:tab w:val="clear" w:pos="9360"/>
        <w:tab w:val="left" w:pos="3663"/>
      </w:tabs>
    </w:pPr>
    <w: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C970C2" w14:textId="77777777" w:rsidR="00C6084C" w:rsidRDefault="00C6084C">
      <w:r>
        <w:separator/>
      </w:r>
    </w:p>
  </w:footnote>
  <w:footnote w:type="continuationSeparator" w:id="0">
    <w:p w14:paraId="555391C9" w14:textId="77777777" w:rsidR="00C6084C" w:rsidRDefault="00C6084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04E158" w14:textId="470129B5" w:rsidR="00B40A59" w:rsidRDefault="00B40A59" w:rsidP="00B40A59">
    <w:pPr>
      <w:pStyle w:val="Header"/>
    </w:pPr>
    <w:proofErr w:type="spellStart"/>
    <w:r>
      <w:t>DOI:http</w:t>
    </w:r>
    <w:proofErr w:type="spellEnd"/>
    <w:r>
      <w:t>://doi.org/10.4038/</w:t>
    </w:r>
    <w:proofErr w:type="spellStart"/>
    <w:r>
      <w:t>cjas</w:t>
    </w:r>
    <w:proofErr w:type="spellEnd"/>
    <w:r>
      <w:t xml:space="preserve">                                                      </w:t>
    </w:r>
    <w:r w:rsidR="00AE534F">
      <w:t>Sri Lanka</w:t>
    </w:r>
    <w:r>
      <w:t xml:space="preserve"> Journal of Applied Sciences Vol.1.</w:t>
    </w:r>
    <w:r w:rsidR="00AE534F">
      <w:t>2</w:t>
    </w:r>
    <w:r>
      <w:t xml:space="preserve"> (202</w:t>
    </w:r>
    <w:r w:rsidR="00AE534F">
      <w:t>3</w:t>
    </w:r>
    <w:r>
      <w:t xml:space="preserve">) 1-10 </w:t>
    </w:r>
  </w:p>
  <w:p w14:paraId="12A9D258" w14:textId="77777777" w:rsidR="00AE534F" w:rsidRPr="00B40A59" w:rsidRDefault="00AE534F" w:rsidP="00B40A59">
    <w:pPr>
      <w:pStyle w:val="Header"/>
    </w:pPr>
  </w:p>
  <w:p w14:paraId="2833B375" w14:textId="77777777" w:rsidR="00B40A59" w:rsidRDefault="00B40A5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9CF5CD" w14:textId="60FB5340" w:rsidR="00C854FC" w:rsidRPr="00B40A59" w:rsidRDefault="00B40A59" w:rsidP="00B40A59">
    <w:pPr>
      <w:pStyle w:val="Header"/>
    </w:pPr>
    <w:proofErr w:type="spellStart"/>
    <w:r>
      <w:t>DOI:http</w:t>
    </w:r>
    <w:proofErr w:type="spellEnd"/>
    <w:r>
      <w:t>://doi.org/10.4038/</w:t>
    </w:r>
    <w:proofErr w:type="spellStart"/>
    <w:r>
      <w:t>cjas</w:t>
    </w:r>
    <w:proofErr w:type="spellEnd"/>
    <w:r>
      <w:t xml:space="preserve">                                                      </w:t>
    </w:r>
    <w:r w:rsidR="00AE534F">
      <w:t>Sri Lanka</w:t>
    </w:r>
    <w:r>
      <w:t xml:space="preserve"> Journal of Applied Sciences Vol.1.</w:t>
    </w:r>
    <w:r w:rsidR="00AE534F">
      <w:t>2</w:t>
    </w:r>
    <w:r>
      <w:t xml:space="preserve"> (202</w:t>
    </w:r>
    <w:r w:rsidR="00AE534F">
      <w:t>3</w:t>
    </w:r>
    <w:r>
      <w:t xml:space="preserve">) 1-10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E35F5F"/>
    <w:multiLevelType w:val="multilevel"/>
    <w:tmpl w:val="0D3AD25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15:restartNumberingAfterBreak="0">
    <w:nsid w:val="1B8042E1"/>
    <w:multiLevelType w:val="multilevel"/>
    <w:tmpl w:val="3B98C7B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 w15:restartNumberingAfterBreak="0">
    <w:nsid w:val="336C727C"/>
    <w:multiLevelType w:val="multilevel"/>
    <w:tmpl w:val="4AE6CF40"/>
    <w:lvl w:ilvl="0">
      <w:start w:val="1"/>
      <w:numFmt w:val="decimal"/>
      <w:lvlText w:val="%1."/>
      <w:lvlJc w:val="left"/>
      <w:pPr>
        <w:ind w:left="360" w:hanging="360"/>
      </w:pPr>
      <w:rPr>
        <w:rFonts w:hint="default"/>
      </w:rPr>
    </w:lvl>
    <w:lvl w:ilvl="1">
      <w:start w:val="1"/>
      <w:numFmt w:val="none"/>
      <w:lvlText w:val="2.1"/>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393E460B"/>
    <w:multiLevelType w:val="multilevel"/>
    <w:tmpl w:val="9BB4F94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62047F4E"/>
    <w:multiLevelType w:val="singleLevel"/>
    <w:tmpl w:val="71042C9C"/>
    <w:lvl w:ilvl="0">
      <w:start w:val="1"/>
      <w:numFmt w:val="decimal"/>
      <w:lvlText w:val="%1."/>
      <w:lvlJc w:val="left"/>
      <w:pPr>
        <w:tabs>
          <w:tab w:val="num" w:pos="360"/>
        </w:tabs>
        <w:ind w:left="360" w:hanging="360"/>
      </w:pPr>
      <w:rPr>
        <w:rFonts w:hint="default"/>
      </w:rPr>
    </w:lvl>
  </w:abstractNum>
  <w:abstractNum w:abstractNumId="5" w15:restartNumberingAfterBreak="0">
    <w:nsid w:val="63CA79E0"/>
    <w:multiLevelType w:val="multilevel"/>
    <w:tmpl w:val="F370C5B4"/>
    <w:lvl w:ilvl="0">
      <w:start w:val="1"/>
      <w:numFmt w:val="decimal"/>
      <w:pStyle w:val="Table"/>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6" w15:restartNumberingAfterBreak="0">
    <w:nsid w:val="681D69DB"/>
    <w:multiLevelType w:val="singleLevel"/>
    <w:tmpl w:val="A7B2EB36"/>
    <w:lvl w:ilvl="0">
      <w:start w:val="1"/>
      <w:numFmt w:val="decimal"/>
      <w:lvlText w:val="%1."/>
      <w:lvlJc w:val="left"/>
      <w:pPr>
        <w:tabs>
          <w:tab w:val="num" w:pos="360"/>
        </w:tabs>
        <w:ind w:left="360" w:hanging="360"/>
      </w:pPr>
      <w:rPr>
        <w:rFonts w:hint="default"/>
      </w:rPr>
    </w:lvl>
  </w:abstractNum>
  <w:abstractNum w:abstractNumId="7" w15:restartNumberingAfterBreak="0">
    <w:nsid w:val="6A5C2811"/>
    <w:multiLevelType w:val="multilevel"/>
    <w:tmpl w:val="9AC857C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3C341CF"/>
    <w:multiLevelType w:val="multilevel"/>
    <w:tmpl w:val="B0C85C2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E584AE5"/>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7EC11840"/>
    <w:multiLevelType w:val="multilevel"/>
    <w:tmpl w:val="00ECC6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6"/>
  </w:num>
  <w:num w:numId="3">
    <w:abstractNumId w:val="0"/>
  </w:num>
  <w:num w:numId="4">
    <w:abstractNumId w:val="8"/>
  </w:num>
  <w:num w:numId="5">
    <w:abstractNumId w:val="7"/>
  </w:num>
  <w:num w:numId="6">
    <w:abstractNumId w:val="1"/>
  </w:num>
  <w:num w:numId="7">
    <w:abstractNumId w:val="5"/>
  </w:num>
  <w:num w:numId="8">
    <w:abstractNumId w:val="2"/>
  </w:num>
  <w:num w:numId="9">
    <w:abstractNumId w:val="9"/>
  </w:num>
  <w:num w:numId="10">
    <w:abstractNumId w:val="3"/>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sDQ2NzMzNTI1N7YwtTBX0lEKTi0uzszPAykwqgUAJKG2JywAAAA="/>
  </w:docVars>
  <w:rsids>
    <w:rsidRoot w:val="006F31DB"/>
    <w:rsid w:val="00001587"/>
    <w:rsid w:val="000275F9"/>
    <w:rsid w:val="00030B12"/>
    <w:rsid w:val="000727D7"/>
    <w:rsid w:val="000879A6"/>
    <w:rsid w:val="000D131F"/>
    <w:rsid w:val="000D37C9"/>
    <w:rsid w:val="000D5EE0"/>
    <w:rsid w:val="000E2CD1"/>
    <w:rsid w:val="00113178"/>
    <w:rsid w:val="00117F5F"/>
    <w:rsid w:val="00121D43"/>
    <w:rsid w:val="00131E91"/>
    <w:rsid w:val="0013751C"/>
    <w:rsid w:val="001410AD"/>
    <w:rsid w:val="001A010C"/>
    <w:rsid w:val="001C2F46"/>
    <w:rsid w:val="001C375B"/>
    <w:rsid w:val="001D2BD2"/>
    <w:rsid w:val="001D4379"/>
    <w:rsid w:val="001E52DD"/>
    <w:rsid w:val="0023235C"/>
    <w:rsid w:val="00245AB2"/>
    <w:rsid w:val="0026446A"/>
    <w:rsid w:val="00283F97"/>
    <w:rsid w:val="00293688"/>
    <w:rsid w:val="002B6A51"/>
    <w:rsid w:val="002E5BCC"/>
    <w:rsid w:val="0031488F"/>
    <w:rsid w:val="003357BC"/>
    <w:rsid w:val="00382E2F"/>
    <w:rsid w:val="00383405"/>
    <w:rsid w:val="003E431F"/>
    <w:rsid w:val="003F0B6A"/>
    <w:rsid w:val="004215FC"/>
    <w:rsid w:val="00425351"/>
    <w:rsid w:val="00464CC9"/>
    <w:rsid w:val="004836EA"/>
    <w:rsid w:val="004A19D6"/>
    <w:rsid w:val="004B34AB"/>
    <w:rsid w:val="004B7EEA"/>
    <w:rsid w:val="00510AF4"/>
    <w:rsid w:val="00521F75"/>
    <w:rsid w:val="0053437D"/>
    <w:rsid w:val="00535CA8"/>
    <w:rsid w:val="005446F1"/>
    <w:rsid w:val="00545AB5"/>
    <w:rsid w:val="005570C8"/>
    <w:rsid w:val="0056101C"/>
    <w:rsid w:val="00586C6E"/>
    <w:rsid w:val="005B388A"/>
    <w:rsid w:val="005D72D7"/>
    <w:rsid w:val="005F7FDE"/>
    <w:rsid w:val="006151F2"/>
    <w:rsid w:val="006427EE"/>
    <w:rsid w:val="00650161"/>
    <w:rsid w:val="00654063"/>
    <w:rsid w:val="00676498"/>
    <w:rsid w:val="00686522"/>
    <w:rsid w:val="006B3F7D"/>
    <w:rsid w:val="006C46F7"/>
    <w:rsid w:val="006C4E36"/>
    <w:rsid w:val="006D63E0"/>
    <w:rsid w:val="006F31DB"/>
    <w:rsid w:val="006F443A"/>
    <w:rsid w:val="0072089A"/>
    <w:rsid w:val="00757024"/>
    <w:rsid w:val="007663E5"/>
    <w:rsid w:val="00787D43"/>
    <w:rsid w:val="007B413C"/>
    <w:rsid w:val="007B4FB3"/>
    <w:rsid w:val="007C2DF0"/>
    <w:rsid w:val="007D1881"/>
    <w:rsid w:val="00803340"/>
    <w:rsid w:val="00840336"/>
    <w:rsid w:val="008526C4"/>
    <w:rsid w:val="008B4303"/>
    <w:rsid w:val="008C2289"/>
    <w:rsid w:val="008C6F44"/>
    <w:rsid w:val="008E49A4"/>
    <w:rsid w:val="009047CC"/>
    <w:rsid w:val="00916500"/>
    <w:rsid w:val="00930B37"/>
    <w:rsid w:val="00953571"/>
    <w:rsid w:val="00971877"/>
    <w:rsid w:val="009A793C"/>
    <w:rsid w:val="009C7DD2"/>
    <w:rsid w:val="009D2065"/>
    <w:rsid w:val="00A37748"/>
    <w:rsid w:val="00A42864"/>
    <w:rsid w:val="00AA4BEC"/>
    <w:rsid w:val="00AA4C53"/>
    <w:rsid w:val="00AA6669"/>
    <w:rsid w:val="00AB02F6"/>
    <w:rsid w:val="00AE534F"/>
    <w:rsid w:val="00B16962"/>
    <w:rsid w:val="00B3165D"/>
    <w:rsid w:val="00B40A59"/>
    <w:rsid w:val="00B50272"/>
    <w:rsid w:val="00B62EB5"/>
    <w:rsid w:val="00BB3429"/>
    <w:rsid w:val="00C332A8"/>
    <w:rsid w:val="00C6084C"/>
    <w:rsid w:val="00C854FC"/>
    <w:rsid w:val="00C86085"/>
    <w:rsid w:val="00C87BF8"/>
    <w:rsid w:val="00CA39E5"/>
    <w:rsid w:val="00CD2915"/>
    <w:rsid w:val="00CF118E"/>
    <w:rsid w:val="00CF4041"/>
    <w:rsid w:val="00D41ACE"/>
    <w:rsid w:val="00D653E9"/>
    <w:rsid w:val="00D82C87"/>
    <w:rsid w:val="00D851CF"/>
    <w:rsid w:val="00DA120A"/>
    <w:rsid w:val="00DD2D99"/>
    <w:rsid w:val="00DE6846"/>
    <w:rsid w:val="00DF5A25"/>
    <w:rsid w:val="00E54186"/>
    <w:rsid w:val="00E56F0B"/>
    <w:rsid w:val="00E93975"/>
    <w:rsid w:val="00EA50AF"/>
    <w:rsid w:val="00EE136B"/>
    <w:rsid w:val="00EE54F9"/>
    <w:rsid w:val="00F119E9"/>
    <w:rsid w:val="00F34DA4"/>
    <w:rsid w:val="00F37AE1"/>
    <w:rsid w:val="00F46AA1"/>
    <w:rsid w:val="00F56437"/>
    <w:rsid w:val="00F702DE"/>
    <w:rsid w:val="00F75722"/>
    <w:rsid w:val="00FA5FF6"/>
    <w:rsid w:val="00FB7D30"/>
    <w:rsid w:val="00FC25DB"/>
    <w:rsid w:val="00FC2EFF"/>
    <w:rsid w:val="00FF4F31"/>
    <w:rsid w:val="00FF706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D4B10AE"/>
  <w15:docId w15:val="{179A881F-DE61-419B-8BEB-F22FFB2DCC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5351"/>
    <w:rPr>
      <w:lang w:val="en-GB" w:eastAsia="it-IT"/>
    </w:rPr>
  </w:style>
  <w:style w:type="paragraph" w:styleId="Heading2">
    <w:name w:val="heading 2"/>
    <w:basedOn w:val="Normal"/>
    <w:next w:val="Normal"/>
    <w:link w:val="Heading2Char"/>
    <w:qFormat/>
    <w:rsid w:val="00A42864"/>
    <w:pPr>
      <w:keepNext/>
      <w:keepLines/>
      <w:spacing w:before="120" w:after="60"/>
      <w:outlineLvl w:val="1"/>
    </w:pPr>
    <w:rPr>
      <w:rFonts w:eastAsia="SimSun"/>
      <w:i/>
      <w:iCs/>
      <w:noProof/>
      <w:lang w:val="en-US" w:eastAsia="en-US"/>
    </w:rPr>
  </w:style>
  <w:style w:type="paragraph" w:styleId="Heading4">
    <w:name w:val="heading 4"/>
    <w:basedOn w:val="Normal"/>
    <w:next w:val="Normal"/>
    <w:link w:val="Heading4Char"/>
    <w:semiHidden/>
    <w:unhideWhenUsed/>
    <w:qFormat/>
    <w:rsid w:val="00B40A59"/>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ICSM">
    <w:name w:val="Title ICSM"/>
    <w:basedOn w:val="Normal"/>
    <w:pPr>
      <w:ind w:right="4608"/>
      <w:jc w:val="center"/>
    </w:p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DocumentMap">
    <w:name w:val="Document Map"/>
    <w:basedOn w:val="Normal"/>
    <w:semiHidden/>
    <w:pPr>
      <w:shd w:val="clear" w:color="auto" w:fill="000080"/>
    </w:pPr>
    <w:rPr>
      <w:rFonts w:ascii="Tahoma" w:hAnsi="Tahoma"/>
    </w:rPr>
  </w:style>
  <w:style w:type="paragraph" w:customStyle="1" w:styleId="icsmbodytext">
    <w:name w:val="icsm_bodytext"/>
    <w:basedOn w:val="Normal"/>
    <w:pPr>
      <w:ind w:firstLine="240"/>
      <w:jc w:val="both"/>
    </w:pPr>
  </w:style>
  <w:style w:type="paragraph" w:customStyle="1" w:styleId="icsmheading1">
    <w:name w:val="icsm_heading1"/>
    <w:basedOn w:val="Normal"/>
    <w:pPr>
      <w:spacing w:before="480" w:after="240"/>
    </w:pPr>
    <w:rPr>
      <w:b/>
    </w:rPr>
  </w:style>
  <w:style w:type="paragraph" w:customStyle="1" w:styleId="icsmheading2">
    <w:name w:val="icsm_heading2"/>
    <w:basedOn w:val="Normal"/>
    <w:pPr>
      <w:spacing w:before="240" w:after="240"/>
    </w:pPr>
    <w:rPr>
      <w:i/>
    </w:rPr>
  </w:style>
  <w:style w:type="paragraph" w:customStyle="1" w:styleId="icsmtabletext">
    <w:name w:val="icsm_tabletext"/>
    <w:basedOn w:val="icsmbodytext"/>
    <w:pPr>
      <w:spacing w:before="40"/>
      <w:ind w:firstLine="0"/>
      <w:jc w:val="left"/>
    </w:pPr>
    <w:rPr>
      <w:sz w:val="16"/>
    </w:rPr>
  </w:style>
  <w:style w:type="paragraph" w:customStyle="1" w:styleId="icsmtablecaption">
    <w:name w:val="icsm_tablecaption"/>
    <w:basedOn w:val="Normal"/>
    <w:pPr>
      <w:spacing w:after="80"/>
    </w:pPr>
    <w:rPr>
      <w:sz w:val="16"/>
    </w:rPr>
  </w:style>
  <w:style w:type="paragraph" w:customStyle="1" w:styleId="icsmtableno">
    <w:name w:val="icsm_tableno"/>
    <w:basedOn w:val="Normal"/>
    <w:rPr>
      <w:sz w:val="16"/>
    </w:rPr>
  </w:style>
  <w:style w:type="paragraph" w:customStyle="1" w:styleId="icsmtablefootnote">
    <w:name w:val="icsm_tablefootnote"/>
    <w:basedOn w:val="icsmtabletext"/>
    <w:pPr>
      <w:ind w:firstLine="238"/>
    </w:pPr>
  </w:style>
  <w:style w:type="paragraph" w:customStyle="1" w:styleId="icsmfigurecaption">
    <w:name w:val="icsm_figurecaption"/>
    <w:basedOn w:val="Normal"/>
    <w:pPr>
      <w:spacing w:before="200" w:after="240"/>
      <w:jc w:val="center"/>
    </w:pPr>
    <w:rPr>
      <w:sz w:val="16"/>
    </w:rPr>
  </w:style>
  <w:style w:type="paragraph" w:customStyle="1" w:styleId="icsmtitle">
    <w:name w:val="icsm_title"/>
    <w:basedOn w:val="Normal"/>
    <w:pPr>
      <w:spacing w:before="2160" w:after="240"/>
      <w:jc w:val="center"/>
    </w:pPr>
    <w:rPr>
      <w:sz w:val="34"/>
    </w:rPr>
  </w:style>
  <w:style w:type="paragraph" w:customStyle="1" w:styleId="icsmauthors">
    <w:name w:val="icsm_authors"/>
    <w:basedOn w:val="Normal"/>
    <w:pPr>
      <w:spacing w:after="160"/>
      <w:jc w:val="center"/>
    </w:pPr>
    <w:rPr>
      <w:sz w:val="26"/>
    </w:rPr>
  </w:style>
  <w:style w:type="paragraph" w:customStyle="1" w:styleId="icsmaddresses">
    <w:name w:val="icsm_addresses"/>
    <w:basedOn w:val="Normal"/>
    <w:pPr>
      <w:spacing w:after="120"/>
      <w:jc w:val="center"/>
    </w:pPr>
    <w:rPr>
      <w:i/>
      <w:sz w:val="16"/>
    </w:rPr>
  </w:style>
  <w:style w:type="paragraph" w:customStyle="1" w:styleId="icsmhistory">
    <w:name w:val="icsm_history"/>
    <w:basedOn w:val="Normal"/>
    <w:pPr>
      <w:spacing w:after="200"/>
      <w:jc w:val="center"/>
    </w:pPr>
    <w:rPr>
      <w:sz w:val="16"/>
    </w:rPr>
  </w:style>
  <w:style w:type="paragraph" w:customStyle="1" w:styleId="icsmabstracttitle">
    <w:name w:val="icsm_abstracttitle"/>
    <w:basedOn w:val="Normal"/>
    <w:pPr>
      <w:pBdr>
        <w:top w:val="single" w:sz="8" w:space="1" w:color="auto"/>
      </w:pBdr>
      <w:spacing w:after="220"/>
    </w:pPr>
    <w:rPr>
      <w:b/>
      <w:sz w:val="18"/>
    </w:rPr>
  </w:style>
  <w:style w:type="paragraph" w:customStyle="1" w:styleId="icsmabstract">
    <w:name w:val="icsm_abstract"/>
    <w:basedOn w:val="Normal"/>
    <w:pPr>
      <w:spacing w:after="220"/>
      <w:ind w:firstLine="240"/>
      <w:jc w:val="both"/>
    </w:pPr>
    <w:rPr>
      <w:sz w:val="18"/>
    </w:rPr>
  </w:style>
  <w:style w:type="paragraph" w:customStyle="1" w:styleId="icsmkeywords">
    <w:name w:val="icsm_keywords"/>
    <w:basedOn w:val="Normal"/>
    <w:pPr>
      <w:jc w:val="both"/>
    </w:pPr>
    <w:rPr>
      <w:sz w:val="16"/>
    </w:rPr>
  </w:style>
  <w:style w:type="paragraph" w:customStyle="1" w:styleId="icsmequations">
    <w:name w:val="icsm_equations"/>
    <w:basedOn w:val="Normal"/>
  </w:style>
  <w:style w:type="paragraph" w:customStyle="1" w:styleId="icsmreferences">
    <w:name w:val="icsm_references"/>
    <w:basedOn w:val="Normal"/>
    <w:pPr>
      <w:ind w:left="240" w:hanging="240"/>
    </w:pPr>
    <w:rPr>
      <w:sz w:val="16"/>
    </w:rPr>
  </w:style>
  <w:style w:type="paragraph" w:customStyle="1" w:styleId="icsmheading3">
    <w:name w:val="icsm_heading3"/>
    <w:basedOn w:val="Normal"/>
    <w:pPr>
      <w:spacing w:before="240"/>
    </w:pPr>
    <w:rPr>
      <w:i/>
    </w:rPr>
  </w:style>
  <w:style w:type="paragraph" w:styleId="BalloonText">
    <w:name w:val="Balloon Text"/>
    <w:basedOn w:val="Normal"/>
    <w:link w:val="BalloonTextChar"/>
    <w:rsid w:val="00FB7D30"/>
    <w:rPr>
      <w:rFonts w:ascii="Tahoma" w:hAnsi="Tahoma" w:cs="Tahoma"/>
      <w:sz w:val="16"/>
      <w:szCs w:val="16"/>
    </w:rPr>
  </w:style>
  <w:style w:type="paragraph" w:customStyle="1" w:styleId="icsmfootnote">
    <w:name w:val="icsm_footnote"/>
    <w:basedOn w:val="FootnoteText"/>
    <w:pPr>
      <w:ind w:firstLine="238"/>
    </w:pPr>
    <w:rPr>
      <w:sz w:val="16"/>
    </w:rPr>
  </w:style>
  <w:style w:type="character" w:customStyle="1" w:styleId="BalloonTextChar">
    <w:name w:val="Balloon Text Char"/>
    <w:basedOn w:val="DefaultParagraphFont"/>
    <w:link w:val="BalloonText"/>
    <w:rsid w:val="00FB7D30"/>
    <w:rPr>
      <w:rFonts w:ascii="Tahoma" w:hAnsi="Tahoma" w:cs="Tahoma"/>
      <w:sz w:val="16"/>
      <w:szCs w:val="16"/>
      <w:lang w:val="en-GB" w:eastAsia="it-IT"/>
    </w:rPr>
  </w:style>
  <w:style w:type="table" w:styleId="TableGrid">
    <w:name w:val="Table Grid"/>
    <w:basedOn w:val="TableNormal"/>
    <w:rsid w:val="00FB7D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B7D30"/>
    <w:rPr>
      <w:color w:val="0000FF" w:themeColor="hyperlink"/>
      <w:u w:val="single"/>
    </w:rPr>
  </w:style>
  <w:style w:type="paragraph" w:customStyle="1" w:styleId="Table">
    <w:name w:val="Table"/>
    <w:basedOn w:val="Normal"/>
    <w:rsid w:val="00FB7D30"/>
    <w:pPr>
      <w:numPr>
        <w:numId w:val="7"/>
      </w:numPr>
      <w:tabs>
        <w:tab w:val="clear" w:pos="717"/>
      </w:tabs>
      <w:ind w:left="0" w:firstLine="0"/>
    </w:pPr>
    <w:rPr>
      <w:rFonts w:eastAsia="MS Mincho"/>
      <w:sz w:val="16"/>
      <w:szCs w:val="24"/>
      <w:lang w:val="en-US" w:eastAsia="ja-JP"/>
    </w:rPr>
  </w:style>
  <w:style w:type="paragraph" w:customStyle="1" w:styleId="Body">
    <w:name w:val="Body"/>
    <w:basedOn w:val="Normal"/>
    <w:rsid w:val="009047CC"/>
    <w:pPr>
      <w:spacing w:before="120"/>
      <w:jc w:val="both"/>
    </w:pPr>
    <w:rPr>
      <w:szCs w:val="24"/>
      <w:lang w:eastAsia="en-US"/>
    </w:rPr>
  </w:style>
  <w:style w:type="paragraph" w:styleId="Header">
    <w:name w:val="header"/>
    <w:basedOn w:val="Normal"/>
    <w:link w:val="HeaderChar"/>
    <w:uiPriority w:val="99"/>
    <w:rsid w:val="007663E5"/>
    <w:pPr>
      <w:tabs>
        <w:tab w:val="center" w:pos="4680"/>
        <w:tab w:val="right" w:pos="9360"/>
      </w:tabs>
    </w:pPr>
  </w:style>
  <w:style w:type="character" w:customStyle="1" w:styleId="HeaderChar">
    <w:name w:val="Header Char"/>
    <w:basedOn w:val="DefaultParagraphFont"/>
    <w:link w:val="Header"/>
    <w:uiPriority w:val="99"/>
    <w:rsid w:val="007663E5"/>
    <w:rPr>
      <w:lang w:val="en-GB" w:eastAsia="it-IT"/>
    </w:rPr>
  </w:style>
  <w:style w:type="paragraph" w:styleId="Footer">
    <w:name w:val="footer"/>
    <w:basedOn w:val="Normal"/>
    <w:link w:val="FooterChar"/>
    <w:uiPriority w:val="99"/>
    <w:rsid w:val="007663E5"/>
    <w:pPr>
      <w:tabs>
        <w:tab w:val="center" w:pos="4680"/>
        <w:tab w:val="right" w:pos="9360"/>
      </w:tabs>
    </w:pPr>
  </w:style>
  <w:style w:type="character" w:customStyle="1" w:styleId="FooterChar">
    <w:name w:val="Footer Char"/>
    <w:basedOn w:val="DefaultParagraphFont"/>
    <w:link w:val="Footer"/>
    <w:uiPriority w:val="99"/>
    <w:rsid w:val="007663E5"/>
    <w:rPr>
      <w:lang w:val="en-GB" w:eastAsia="it-IT"/>
    </w:rPr>
  </w:style>
  <w:style w:type="paragraph" w:customStyle="1" w:styleId="Equation">
    <w:name w:val="Equation"/>
    <w:basedOn w:val="Body"/>
    <w:rsid w:val="007663E5"/>
    <w:pPr>
      <w:tabs>
        <w:tab w:val="right" w:pos="4366"/>
      </w:tabs>
    </w:pPr>
  </w:style>
  <w:style w:type="character" w:customStyle="1" w:styleId="Heading2Char">
    <w:name w:val="Heading 2 Char"/>
    <w:basedOn w:val="DefaultParagraphFont"/>
    <w:link w:val="Heading2"/>
    <w:rsid w:val="00A42864"/>
    <w:rPr>
      <w:rFonts w:eastAsia="SimSun"/>
      <w:i/>
      <w:iCs/>
      <w:noProof/>
    </w:rPr>
  </w:style>
  <w:style w:type="character" w:customStyle="1" w:styleId="comment-copy">
    <w:name w:val="comment-copy"/>
    <w:basedOn w:val="DefaultParagraphFont"/>
    <w:rsid w:val="00CF4041"/>
  </w:style>
  <w:style w:type="paragraph" w:styleId="ListParagraph">
    <w:name w:val="List Paragraph"/>
    <w:basedOn w:val="Normal"/>
    <w:uiPriority w:val="34"/>
    <w:qFormat/>
    <w:rsid w:val="00FF706C"/>
    <w:pPr>
      <w:ind w:left="720"/>
      <w:contextualSpacing/>
    </w:pPr>
  </w:style>
  <w:style w:type="character" w:styleId="CommentReference">
    <w:name w:val="annotation reference"/>
    <w:basedOn w:val="DefaultParagraphFont"/>
    <w:semiHidden/>
    <w:unhideWhenUsed/>
    <w:rsid w:val="00C854FC"/>
    <w:rPr>
      <w:sz w:val="16"/>
      <w:szCs w:val="16"/>
    </w:rPr>
  </w:style>
  <w:style w:type="paragraph" w:styleId="CommentText">
    <w:name w:val="annotation text"/>
    <w:basedOn w:val="Normal"/>
    <w:link w:val="CommentTextChar"/>
    <w:semiHidden/>
    <w:unhideWhenUsed/>
    <w:rsid w:val="00C854FC"/>
  </w:style>
  <w:style w:type="character" w:customStyle="1" w:styleId="CommentTextChar">
    <w:name w:val="Comment Text Char"/>
    <w:basedOn w:val="DefaultParagraphFont"/>
    <w:link w:val="CommentText"/>
    <w:semiHidden/>
    <w:rsid w:val="00C854FC"/>
    <w:rPr>
      <w:lang w:val="en-GB" w:eastAsia="it-IT"/>
    </w:rPr>
  </w:style>
  <w:style w:type="paragraph" w:styleId="CommentSubject">
    <w:name w:val="annotation subject"/>
    <w:basedOn w:val="CommentText"/>
    <w:next w:val="CommentText"/>
    <w:link w:val="CommentSubjectChar"/>
    <w:semiHidden/>
    <w:unhideWhenUsed/>
    <w:rsid w:val="00C854FC"/>
    <w:rPr>
      <w:b/>
      <w:bCs/>
    </w:rPr>
  </w:style>
  <w:style w:type="character" w:customStyle="1" w:styleId="CommentSubjectChar">
    <w:name w:val="Comment Subject Char"/>
    <w:basedOn w:val="CommentTextChar"/>
    <w:link w:val="CommentSubject"/>
    <w:semiHidden/>
    <w:rsid w:val="00C854FC"/>
    <w:rPr>
      <w:b/>
      <w:bCs/>
      <w:lang w:val="en-GB" w:eastAsia="it-IT"/>
    </w:rPr>
  </w:style>
  <w:style w:type="character" w:customStyle="1" w:styleId="Heading4Char">
    <w:name w:val="Heading 4 Char"/>
    <w:basedOn w:val="DefaultParagraphFont"/>
    <w:link w:val="Heading4"/>
    <w:semiHidden/>
    <w:rsid w:val="00B40A59"/>
    <w:rPr>
      <w:rFonts w:asciiTheme="majorHAnsi" w:eastAsiaTheme="majorEastAsia" w:hAnsiTheme="majorHAnsi" w:cstheme="majorBidi"/>
      <w:i/>
      <w:iCs/>
      <w:color w:val="365F91" w:themeColor="accent1" w:themeShade="BF"/>
      <w:lang w:val="en-GB"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080089">
      <w:bodyDiv w:val="1"/>
      <w:marLeft w:val="0"/>
      <w:marRight w:val="0"/>
      <w:marTop w:val="0"/>
      <w:marBottom w:val="0"/>
      <w:divBdr>
        <w:top w:val="none" w:sz="0" w:space="0" w:color="auto"/>
        <w:left w:val="none" w:sz="0" w:space="0" w:color="auto"/>
        <w:bottom w:val="none" w:sz="0" w:space="0" w:color="auto"/>
        <w:right w:val="none" w:sz="0" w:space="0" w:color="auto"/>
      </w:divBdr>
    </w:div>
    <w:div w:id="582957961">
      <w:bodyDiv w:val="1"/>
      <w:marLeft w:val="0"/>
      <w:marRight w:val="0"/>
      <w:marTop w:val="0"/>
      <w:marBottom w:val="0"/>
      <w:divBdr>
        <w:top w:val="none" w:sz="0" w:space="0" w:color="auto"/>
        <w:left w:val="none" w:sz="0" w:space="0" w:color="auto"/>
        <w:bottom w:val="none" w:sz="0" w:space="0" w:color="auto"/>
        <w:right w:val="none" w:sz="0" w:space="0" w:color="auto"/>
      </w:divBdr>
    </w:div>
    <w:div w:id="928851207">
      <w:bodyDiv w:val="1"/>
      <w:marLeft w:val="0"/>
      <w:marRight w:val="0"/>
      <w:marTop w:val="0"/>
      <w:marBottom w:val="0"/>
      <w:divBdr>
        <w:top w:val="none" w:sz="0" w:space="0" w:color="auto"/>
        <w:left w:val="none" w:sz="0" w:space="0" w:color="auto"/>
        <w:bottom w:val="none" w:sz="0" w:space="0" w:color="auto"/>
        <w:right w:val="none" w:sz="0" w:space="0" w:color="auto"/>
      </w:divBdr>
    </w:div>
    <w:div w:id="1269198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uthor@jscdss.com" TargetMode="Externa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Ceylon Journal of Geological Society of Sri Lanka Vol. 22-1 (2021), 39-49</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Pages>
  <Words>1727</Words>
  <Characters>9844</Characters>
  <Application>Microsoft Office Word</Application>
  <DocSecurity>0</DocSecurity>
  <Lines>82</Lines>
  <Paragraphs>2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Elsevier instructions for the preparation of a 2-column-format camera ready paper</vt:lpstr>
      <vt:lpstr>Elsevier instructions for the preparation of a 2-column-format camera ready paper</vt:lpstr>
    </vt:vector>
  </TitlesOfParts>
  <Company>Elsevier Science</Company>
  <LinksUpToDate>false</LinksUpToDate>
  <CharactersWithSpaces>11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https: 11111111111111111111</dc:title>
  <dc:creator>Elsevier Science Ltd</dc:creator>
  <cp:lastModifiedBy>Hp</cp:lastModifiedBy>
  <cp:revision>3</cp:revision>
  <cp:lastPrinted>2000-03-29T08:11:00Z</cp:lastPrinted>
  <dcterms:created xsi:type="dcterms:W3CDTF">2022-03-02T07:39:00Z</dcterms:created>
  <dcterms:modified xsi:type="dcterms:W3CDTF">2022-11-16T06:53:00Z</dcterms:modified>
</cp:coreProperties>
</file>